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67" r:id="rId3"/>
    <p:sldId id="257" r:id="rId4"/>
    <p:sldId id="258" r:id="rId5"/>
    <p:sldId id="265" r:id="rId6"/>
    <p:sldId id="260" r:id="rId7"/>
    <p:sldId id="266" r:id="rId8"/>
    <p:sldId id="259" r:id="rId9"/>
    <p:sldId id="262" r:id="rId10"/>
    <p:sldId id="263" r:id="rId11"/>
    <p:sldId id="264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5FAEF2F-E071-AFD6-4174-77ADCD75B77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3FFD53C-22D7-EAE6-1B42-A0812A9B1E4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BEA9F71-B271-4056-A277-3CC2414BB193}" type="datetimeFigureOut">
              <a:rPr lang="en-CA"/>
              <a:pPr>
                <a:defRPr/>
              </a:pPr>
              <a:t>2026-01-22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EF03C2A-44F0-EE59-7707-806F3EFE436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C03EDD1-0A65-5292-5FB7-FB442BBB0D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C4DE93-3428-0D66-7427-D04D785CB1A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2D49C1-6AD5-070E-9EDD-45395517FD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28A85703-F7C8-4BF4-8183-A488578A74D8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69DEBFE9-90C9-7566-D346-63DCA9607C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38FFF560-F5B1-1A68-980B-F526EB6B2D9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B44F5E2A-496A-6BA0-2E65-6075AA0147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499848D-6784-43AE-AB8F-EE713C4C5BD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EE023519-A5D1-2A7D-ED2F-27B25E8A48B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83F62F9C-4841-33EE-3CB5-E1A7FCD31E5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92E59D20-B3EE-1440-7EDE-F02143C0EC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0E582E-CD77-4DF4-A74A-3956F47B30D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86CC07EE-270F-BD13-4A83-1A0A87A823E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27510E00-69C5-6DF2-E0CD-B6FFBCCED7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18A0ED32-631E-BEAC-ECBA-D556B7357D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C29BDC-60DE-451C-B245-FC0817C905B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23C186BE-83AE-0AE0-412A-10F63987B34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810D8FDB-C012-509D-20C1-2515BE6FEE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E2453BAF-FB33-3DC2-B995-EF621FE7B2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91AB2B-CEB0-4F38-A143-AB5F8E87B7BA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BEC9F65A-ACDA-C93E-4D77-071CA7E124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E7524DDC-2CC7-F5C8-56C7-F6D9EFB5BC5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03AB8248-2251-B695-4F55-8D5BB73DB26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871C3D5-327C-421F-90F6-E1B5808D1D6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CF0910E1-B1F5-FE01-D1BD-FEF7901FB18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147713DF-7B9B-3082-961C-E4C052B18E9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D4E172AC-889D-236B-BDE3-F13C92AB5E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000D71-ECE4-4DEA-9658-1D08AB5B857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2A152197-D200-9049-5F2A-0D6E3773ED5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31073403-AAF6-1B3D-04E7-3E44C2E7C84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09EC0604-9B4D-51C3-FDE0-66CC61517B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240BE4-C096-4207-A675-86F98031DE3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DBBC08C5-9CF8-645D-BD6E-DCED07EA62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1B16F899-DF1B-B96A-9F8D-2F3947CE26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C3E5A602-B2DB-D3D8-0CB1-5226665C1E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DF3C29-5805-4F8C-9E22-EDA75B22A59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8C9C0E64-522E-F469-60BB-B142FC19C46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99926B3D-E0D8-D991-0BBE-F82213FAAB3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D3A35F7F-9203-2CCB-1528-53ED5BD965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9F3F23-CECE-423B-BCDB-7A46F79500B6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1F2E1D93-407C-AC15-8B0B-918DFCA790B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36BBB05C-2791-3DE3-DC22-D894F8597AE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ADC944A2-D6DB-E2DD-2247-195589A41F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009CA6-49D5-4857-AD79-443C48F2BE4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6ECA2D1B-C49C-4590-6919-CB4EFE4AD1B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9E5FC5A0-515B-A75E-8649-081C9DFFDBE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DBB16980-4200-8638-2986-2391704590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1497E1-3444-483B-B4A2-9476FA8F552B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9E2EE27-8D91-96B4-0DD9-BC57774CF5D6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411302-F4C8-A594-5AAF-3468DF6DD01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286DDC-6037-8E5C-E14F-D510D209CCBB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01C536-545D-997E-E1F6-82D2C3318ECF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72F39736-6F00-B7AA-6B7E-C19BA8293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7895B2A3-5E5F-34CF-2218-AB07A066E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54291D82-CF30-6AF3-77C6-629C8814DB13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E20822B5-7E18-C850-B82C-5F02C4355E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AE6901F-8C76-F727-25EF-C3F1A28AA8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20A52F44-C059-5962-15A7-903BC4588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296027C-28D4-569C-EC63-911EB481682A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14145E1-97F1-60B5-4529-1DD3D9D72E80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4B8E91A-1782-D95B-E7B8-5E2FDF38B1B3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B3CBF79-6899-53E8-8B9F-515ACD64F137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15480A4-BFA6-20A5-6334-FF1CD615C911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BED5E3B-ED7B-3862-7D7B-4AAE61F8738B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Date Placeholder 27">
            <a:extLst>
              <a:ext uri="{FF2B5EF4-FFF2-40B4-BE49-F238E27FC236}">
                <a16:creationId xmlns:a16="http://schemas.microsoft.com/office/drawing/2014/main" id="{81A5AA2A-E38C-C1E2-4B29-BF549F33305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22347-A1D6-4055-89D0-5CEF0431D49B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21" name="Footer Placeholder 16">
            <a:extLst>
              <a:ext uri="{FF2B5EF4-FFF2-40B4-BE49-F238E27FC236}">
                <a16:creationId xmlns:a16="http://schemas.microsoft.com/office/drawing/2014/main" id="{B7FE8BFF-D765-E791-DD29-344A7CF5B5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8">
            <a:extLst>
              <a:ext uri="{FF2B5EF4-FFF2-40B4-BE49-F238E27FC236}">
                <a16:creationId xmlns:a16="http://schemas.microsoft.com/office/drawing/2014/main" id="{CDDA21B5-AD8E-5165-3E06-924D27DAD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52341D76-A634-45B9-BBD8-58A36721C37C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161465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7BFD886F-18D0-83F5-0B44-3B1732D75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31430A-A6A6-402C-A98D-2971A531F0D9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B797E344-0113-0365-30A8-A0A719575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6956908-5EFA-5115-20EB-B5B9BDE9A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7EC948-BF8B-41E6-B673-46932A1C498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635911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D0CE75A3-970A-6C93-2249-511F1CE56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702EA-3765-4AFB-9E82-8BCDB66E4B21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35A1E27-83D5-388E-1EB2-4C1C8D97C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20B7EC71-538D-5D18-CA91-80EEE20B41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D24B8A-5397-4369-8DD2-AE498496E64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92128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B89952DB-2EC9-1D70-5F0F-88503027D1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1888EEF-89C9-455A-825D-DFE688860928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C8AEAFDD-60FC-27BD-5C23-63BE8189345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0ECD633-B980-4114-9CC8-83D0729D0BEE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EB9607E6-BEF1-D640-BEA0-D8FBE31EBD5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2365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E38DCE-4FAB-C871-FF02-5DEBEA00DF7C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06399F-5744-3144-7C83-54903C1173AD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9724A3-218C-B491-DB8D-807E77EB2C56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2A4521-7C11-D916-DAA8-ADC4593AFE1A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7853A226-FED2-415C-C05A-958B5F3170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16DFC57D-5BE5-2358-7B91-58C65600A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C4448183-346E-01E7-CAFE-8C242DC2632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B4F556DB-11CD-84BA-CA8A-D89FBB10AF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914FA083-9E05-C8B6-BCA6-80A95CE18D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D3B5852-6B9B-56F1-E7BD-18DAA9438260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8BD8B61-104E-436D-A5CF-269C8CEC500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EE301BB-39C1-DD18-E1CB-C54A937474FC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2285DCD-41C0-0AFC-EB8B-4272B320EE0A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05B1AA8-73FB-5539-1C98-62F5580C109F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F849897-E9EF-110B-1E34-7EA14C9F29B3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16F06F4A-7093-7C85-C10E-EEB0F32464F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129015D2-0A84-1A17-9F6C-EED2310270ED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6A928-69EB-4FA6-8985-56D8937484E9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5AD97EE9-0759-731E-6903-D3B5251B2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6A23F25D-CF83-3E9C-902F-7D40AEC82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9635B87D-5DF4-4E57-B3DB-B2BC0861547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141287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2D13C368-214E-A0AD-9DB5-51B7E1D1A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E4D05E-1995-473B-824E-7A1001C16344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812EAC5B-68A4-FDF0-5397-FB2B4039B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72AD02F7-CC3D-84AB-EDA8-9957202FC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A711E-3E77-482C-909A-58680A78697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12311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DE927984-837C-249D-01D8-7BB1E33F9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626CD-A432-483E-A29B-F0B14C993F9B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F79D6423-D1FC-DD76-3B18-BEA2A1E80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B297BB6F-67E9-7444-2BD0-5856B824B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D4916-84A3-4E0C-971F-E48C4CA478E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2973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4729A2C1-A07D-A48F-0166-6DEAAA1D1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5C2D67E-6DCA-46A4-BD75-5935007BCA99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17B6E0ED-3C9D-20F4-B2D7-64BCB1AEFD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F6A39C-FBBD-4DCC-87FC-D295BCF66206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93AAB2CB-D63B-DCB4-68AC-F7733989BF9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2350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DA429D08-B1D9-A033-F82C-4870E87DB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C6646-A4DE-4F4C-BEB0-754006E7EA66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79B235-C6C6-9C6B-904B-9F8BC9334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87C51F90-0E8E-E817-CC8B-7D422B793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85F38A-3E57-4EB1-BF51-3AF0C22110A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40996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id="{B0531101-43F8-9163-3349-EBBE7A495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B81BF83D-1732-03A7-24CE-0D35ABCC6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16">
            <a:extLst>
              <a:ext uri="{FF2B5EF4-FFF2-40B4-BE49-F238E27FC236}">
                <a16:creationId xmlns:a16="http://schemas.microsoft.com/office/drawing/2014/main" id="{0DDCF770-AE13-54CD-490B-CA215E9DE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traight Connector 17">
            <a:extLst>
              <a:ext uri="{FF2B5EF4-FFF2-40B4-BE49-F238E27FC236}">
                <a16:creationId xmlns:a16="http://schemas.microsoft.com/office/drawing/2014/main" id="{C271C50A-FCFB-F18B-2BA9-DF6ABF444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DD5E70-090B-29C5-1BEE-BACF095E3E0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9">
            <a:extLst>
              <a:ext uri="{FF2B5EF4-FFF2-40B4-BE49-F238E27FC236}">
                <a16:creationId xmlns:a16="http://schemas.microsoft.com/office/drawing/2014/main" id="{2B880B3F-B616-0E1A-1C18-2AC5212092B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8F07D59-6174-8B9A-649A-87351BCFCF5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20">
            <a:extLst>
              <a:ext uri="{FF2B5EF4-FFF2-40B4-BE49-F238E27FC236}">
                <a16:creationId xmlns:a16="http://schemas.microsoft.com/office/drawing/2014/main" id="{499B49E1-DD27-7B61-8601-D6D850D35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ED78F67-A88B-4769-ACC6-F7D4BD55C8C0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12" name="Slide Number Placeholder 21">
            <a:extLst>
              <a:ext uri="{FF2B5EF4-FFF2-40B4-BE49-F238E27FC236}">
                <a16:creationId xmlns:a16="http://schemas.microsoft.com/office/drawing/2014/main" id="{12F51026-D691-9F8B-C05B-DB4A842B4A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3B33FF-16F9-46F9-B9B8-52E5768B6C0C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3" name="Footer Placeholder 22">
            <a:extLst>
              <a:ext uri="{FF2B5EF4-FFF2-40B4-BE49-F238E27FC236}">
                <a16:creationId xmlns:a16="http://schemas.microsoft.com/office/drawing/2014/main" id="{AF1D8ACA-0F9F-133F-F57F-287CFD3822D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76198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F61E8441-FD7A-E80C-AB8A-B064165D5C7D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14E96F2-9E0E-01CC-BF2D-9EE8FEB14A05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D5DAAFDF-07CF-9A67-9081-7280BA0BB03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A41F0F6-C7E8-4226-2897-20174150E80F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B5542333-8FBD-3046-A66D-97290D1F5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DC4EA3AC-DA02-675A-DDB0-789C5BB91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D84E4230-543C-1AAF-A738-87B19B626E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FB29C9F8-66F9-1BA7-7D4C-7AEB962B6C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FBE68EA-0C78-4EA1-9EC8-987CAB4EB862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C7623CE7-85C6-80AA-E2CE-0EBC75C50C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4150FDE-9924-4BA0-854D-005C7A143207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79AC54EE-5C69-3F07-C3EE-1E7C0CE60BA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1827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EBEBFD24-600C-1441-95E3-FCD600A62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83DF5315-5301-6BAC-804F-F758EBF02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826A41A6-7C84-6B63-9908-1936790C115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3BBD6526-775F-CDDD-3455-DB9B0EEFF9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51FE4FAB-3CE1-498D-A33A-CCDCECBA4A99}" type="datetimeFigureOut">
              <a:rPr lang="en-US"/>
              <a:pPr>
                <a:defRPr/>
              </a:pPr>
              <a:t>1/22/202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60DE19-8E3F-A35C-3065-11D5707A77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AE3616FB-9474-0C53-1C07-E24F7A013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13F6DE0D-A254-D42E-96D0-745DA94CF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A9E7D9F-1636-4A7E-3A44-5ECB0D56704F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43E2B71E-D59D-AE26-37A6-A52F00DD62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C491283-5FDF-8D30-0594-AE651A17ACF3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87BF73CC-D558-7F79-78FE-80320CB32A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0310F02C-CDF5-4903-947E-C0C9B5A2B1F7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797" r:id="rId4"/>
    <p:sldLayoutId id="2147483798" r:id="rId5"/>
    <p:sldLayoutId id="2147483805" r:id="rId6"/>
    <p:sldLayoutId id="2147483799" r:id="rId7"/>
    <p:sldLayoutId id="2147483806" r:id="rId8"/>
    <p:sldLayoutId id="2147483807" r:id="rId9"/>
    <p:sldLayoutId id="2147483800" r:id="rId10"/>
    <p:sldLayoutId id="21474838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9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59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9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.wmf"/><Relationship Id="rId1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5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4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37.bin"/><Relationship Id="rId41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10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2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3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35.bin"/><Relationship Id="rId30" Type="http://schemas.openxmlformats.org/officeDocument/2006/relationships/oleObject" Target="../embeddings/oleObject38.bin"/><Relationship Id="rId35" Type="http://schemas.openxmlformats.org/officeDocument/2006/relationships/oleObject" Target="../embeddings/oleObject41.bin"/><Relationship Id="rId8" Type="http://schemas.openxmlformats.org/officeDocument/2006/relationships/image" Target="../media/image20.wmf"/><Relationship Id="rId3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40.bin"/><Relationship Id="rId38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hyperlink" Target="http://www.bcmath.ca/" TargetMode="External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46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6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62.bin"/><Relationship Id="rId8" Type="http://schemas.openxmlformats.org/officeDocument/2006/relationships/image" Target="../media/image31.wmf"/><Relationship Id="rId3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7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hyperlink" Target="http://www.bcmath.ca/" TargetMode="External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image" Target="../media/image71.wmf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4.bin"/><Relationship Id="rId47" Type="http://schemas.openxmlformats.org/officeDocument/2006/relationships/image" Target="../media/image75.wmf"/><Relationship Id="rId7" Type="http://schemas.openxmlformats.org/officeDocument/2006/relationships/oleObject" Target="../embeddings/oleObject76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0.wmf"/><Relationship Id="rId29" Type="http://schemas.openxmlformats.org/officeDocument/2006/relationships/image" Target="../media/image66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70.wmf"/><Relationship Id="rId40" Type="http://schemas.openxmlformats.org/officeDocument/2006/relationships/oleObject" Target="../embeddings/oleObject93.bin"/><Relationship Id="rId45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49" Type="http://schemas.openxmlformats.org/officeDocument/2006/relationships/hyperlink" Target="http://www.bcmath.ca/" TargetMode="External"/><Relationship Id="rId10" Type="http://schemas.openxmlformats.org/officeDocument/2006/relationships/image" Target="../media/image57.wmf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4" Type="http://schemas.openxmlformats.org/officeDocument/2006/relationships/oleObject" Target="../embeddings/oleObject9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69.wmf"/><Relationship Id="rId43" Type="http://schemas.openxmlformats.org/officeDocument/2006/relationships/image" Target="../media/image73.wmf"/><Relationship Id="rId48" Type="http://schemas.openxmlformats.org/officeDocument/2006/relationships/oleObject" Target="../embeddings/oleObject97.bin"/><Relationship Id="rId8" Type="http://schemas.openxmlformats.org/officeDocument/2006/relationships/image" Target="../media/image56.wmf"/><Relationship Id="rId3" Type="http://schemas.openxmlformats.org/officeDocument/2006/relationships/oleObject" Target="../embeddings/oleObject7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81.bin"/><Relationship Id="rId25" Type="http://schemas.openxmlformats.org/officeDocument/2006/relationships/image" Target="../media/image64.wmf"/><Relationship Id="rId33" Type="http://schemas.openxmlformats.org/officeDocument/2006/relationships/image" Target="../media/image68.wmf"/><Relationship Id="rId38" Type="http://schemas.openxmlformats.org/officeDocument/2006/relationships/oleObject" Target="../embeddings/oleObject92.bin"/><Relationship Id="rId46" Type="http://schemas.openxmlformats.org/officeDocument/2006/relationships/oleObject" Target="../embeddings/oleObject96.bin"/><Relationship Id="rId20" Type="http://schemas.openxmlformats.org/officeDocument/2006/relationships/oleObject" Target="../embeddings/oleObject83.bin"/><Relationship Id="rId41" Type="http://schemas.openxmlformats.org/officeDocument/2006/relationships/image" Target="../media/image7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82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08.bin"/><Relationship Id="rId31" Type="http://schemas.openxmlformats.org/officeDocument/2006/relationships/hyperlink" Target="http://www.bcmath.ca/" TargetMode="External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5.bin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8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9" Type="http://schemas.openxmlformats.org/officeDocument/2006/relationships/oleObject" Target="../embeddings/oleObject133.bin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130.bin"/><Relationship Id="rId42" Type="http://schemas.openxmlformats.org/officeDocument/2006/relationships/image" Target="../media/image94.wmf"/><Relationship Id="rId7" Type="http://schemas.openxmlformats.org/officeDocument/2006/relationships/oleObject" Target="../embeddings/oleObject11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85.wmf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88.wmf"/><Relationship Id="rId41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8.bin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92.wmf"/><Relationship Id="rId40" Type="http://schemas.openxmlformats.org/officeDocument/2006/relationships/image" Target="../media/image93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1.bin"/><Relationship Id="rId10" Type="http://schemas.openxmlformats.org/officeDocument/2006/relationships/image" Target="../media/image57.wmf"/><Relationship Id="rId19" Type="http://schemas.openxmlformats.org/officeDocument/2006/relationships/image" Target="../media/image86.wmf"/><Relationship Id="rId31" Type="http://schemas.openxmlformats.org/officeDocument/2006/relationships/image" Target="../media/image89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91.wmf"/><Relationship Id="rId43" Type="http://schemas.openxmlformats.org/officeDocument/2006/relationships/hyperlink" Target="http://www.bcmath.ca/" TargetMode="External"/><Relationship Id="rId8" Type="http://schemas.openxmlformats.org/officeDocument/2006/relationships/image" Target="../media/image84.wmf"/><Relationship Id="rId3" Type="http://schemas.openxmlformats.org/officeDocument/2006/relationships/oleObject" Target="../embeddings/oleObject11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21.bin"/><Relationship Id="rId25" Type="http://schemas.openxmlformats.org/officeDocument/2006/relationships/image" Target="../media/image64.wmf"/><Relationship Id="rId33" Type="http://schemas.openxmlformats.org/officeDocument/2006/relationships/image" Target="../media/image90.wmf"/><Relationship Id="rId38" Type="http://schemas.openxmlformats.org/officeDocument/2006/relationships/oleObject" Target="../embeddings/oleObject1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6F9BEA-861A-E3F8-BDC2-11E17D7156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8.4 Properties of </a:t>
            </a:r>
            <a:br>
              <a:rPr lang="en-CA" dirty="0"/>
            </a:br>
            <a:r>
              <a:rPr lang="en-CA" dirty="0"/>
              <a:t>Cyclic Quadrilaterals (CQ)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0B52596E-B699-ADBC-488F-199DE9AE24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7EB85AD4-9F8E-1A65-D3C1-EABB09C8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1B0525-9EB4-0741-307D-89E117FF99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45475" cy="5921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Challenge: Determine the value “x” &amp; “y”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0D3C12A-8E74-0029-596E-022CFF844B82}"/>
              </a:ext>
            </a:extLst>
          </p:cNvPr>
          <p:cNvSpPr/>
          <p:nvPr/>
        </p:nvSpPr>
        <p:spPr>
          <a:xfrm>
            <a:off x="255588" y="1033463"/>
            <a:ext cx="2519362" cy="2519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80006FE-0D57-21DD-8D76-6D405AEDA480}"/>
              </a:ext>
            </a:extLst>
          </p:cNvPr>
          <p:cNvCxnSpPr/>
          <p:nvPr/>
        </p:nvCxnSpPr>
        <p:spPr>
          <a:xfrm flipV="1">
            <a:off x="914400" y="3087688"/>
            <a:ext cx="2024063" cy="32543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29D7EE3-73C0-1E96-A7DC-BF384C60F17A}"/>
              </a:ext>
            </a:extLst>
          </p:cNvPr>
          <p:cNvCxnSpPr>
            <a:stCxn id="3" idx="1"/>
          </p:cNvCxnSpPr>
          <p:nvPr/>
        </p:nvCxnSpPr>
        <p:spPr>
          <a:xfrm rot="16200000" flipH="1">
            <a:off x="1464469" y="561182"/>
            <a:ext cx="320675" cy="200183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F52BA82-1C67-0219-D716-0F4490AAECEB}"/>
              </a:ext>
            </a:extLst>
          </p:cNvPr>
          <p:cNvCxnSpPr>
            <a:endCxn id="3" idx="1"/>
          </p:cNvCxnSpPr>
          <p:nvPr/>
        </p:nvCxnSpPr>
        <p:spPr>
          <a:xfrm rot="16200000" flipV="1">
            <a:off x="-242093" y="2267744"/>
            <a:ext cx="2011362" cy="2794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090C38B-6EAB-2394-18E8-BEEF65A7F633}"/>
              </a:ext>
            </a:extLst>
          </p:cNvPr>
          <p:cNvCxnSpPr>
            <a:stCxn id="3" idx="5"/>
          </p:cNvCxnSpPr>
          <p:nvPr/>
        </p:nvCxnSpPr>
        <p:spPr>
          <a:xfrm rot="5400000" flipH="1" flipV="1">
            <a:off x="1801019" y="2351881"/>
            <a:ext cx="1438275" cy="22701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6" name="Object 2">
            <a:extLst>
              <a:ext uri="{FF2B5EF4-FFF2-40B4-BE49-F238E27FC236}">
                <a16:creationId xmlns:a16="http://schemas.microsoft.com/office/drawing/2014/main" id="{3D06777C-6FAE-429D-A1E1-AE0AEBFE9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3105150"/>
          <a:ext cx="723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114" imgH="177646" progId="Equation.DSMT4">
                  <p:embed/>
                </p:oleObj>
              </mc:Choice>
              <mc:Fallback>
                <p:oleObj name="Equation" r:id="rId3" imgW="444114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105150"/>
                        <a:ext cx="7239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5">
            <a:extLst>
              <a:ext uri="{FF2B5EF4-FFF2-40B4-BE49-F238E27FC236}">
                <a16:creationId xmlns:a16="http://schemas.microsoft.com/office/drawing/2014/main" id="{5F4F84BB-870F-9FB8-E09C-6142E3077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1975" y="1722438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722438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6">
            <a:extLst>
              <a:ext uri="{FF2B5EF4-FFF2-40B4-BE49-F238E27FC236}">
                <a16:creationId xmlns:a16="http://schemas.microsoft.com/office/drawing/2014/main" id="{CA1AA6D0-47BA-11AE-AFD1-F03B2D92B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9800" y="1298575"/>
          <a:ext cx="360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117" imgH="165028" progId="Equation.DSMT4">
                  <p:embed/>
                </p:oleObj>
              </mc:Choice>
              <mc:Fallback>
                <p:oleObj name="Equation" r:id="rId7" imgW="1574117" imgH="16502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298575"/>
                        <a:ext cx="3603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7">
            <a:extLst>
              <a:ext uri="{FF2B5EF4-FFF2-40B4-BE49-F238E27FC236}">
                <a16:creationId xmlns:a16="http://schemas.microsoft.com/office/drawing/2014/main" id="{B68F87FA-87FB-EFEF-C967-7FE4C57A6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25" y="2238375"/>
          <a:ext cx="363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6811" imgH="165028" progId="Equation.DSMT4">
                  <p:embed/>
                </p:oleObj>
              </mc:Choice>
              <mc:Fallback>
                <p:oleObj name="Equation" r:id="rId9" imgW="1586811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238375"/>
                        <a:ext cx="363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c 37">
            <a:extLst>
              <a:ext uri="{FF2B5EF4-FFF2-40B4-BE49-F238E27FC236}">
                <a16:creationId xmlns:a16="http://schemas.microsoft.com/office/drawing/2014/main" id="{4BE09898-65F7-A546-6FBF-5428EC0F84A4}"/>
              </a:ext>
            </a:extLst>
          </p:cNvPr>
          <p:cNvSpPr/>
          <p:nvPr/>
        </p:nvSpPr>
        <p:spPr>
          <a:xfrm>
            <a:off x="2200275" y="2867025"/>
            <a:ext cx="539750" cy="539750"/>
          </a:xfrm>
          <a:prstGeom prst="arc">
            <a:avLst>
              <a:gd name="adj1" fmla="val 16177385"/>
              <a:gd name="adj2" fmla="val 21592111"/>
            </a:avLst>
          </a:prstGeom>
          <a:ln w="254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7661" name="Object 16">
            <a:extLst>
              <a:ext uri="{FF2B5EF4-FFF2-40B4-BE49-F238E27FC236}">
                <a16:creationId xmlns:a16="http://schemas.microsoft.com/office/drawing/2014/main" id="{8FFD0CD8-5750-552B-15AA-B9DC79757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2638425"/>
          <a:ext cx="355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579" imgH="164957" progId="Equation.DSMT4">
                  <p:embed/>
                </p:oleObj>
              </mc:Choice>
              <mc:Fallback>
                <p:oleObj name="Equation" r:id="rId11" imgW="139579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2638425"/>
                        <a:ext cx="355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7">
            <a:extLst>
              <a:ext uri="{FF2B5EF4-FFF2-40B4-BE49-F238E27FC236}">
                <a16:creationId xmlns:a16="http://schemas.microsoft.com/office/drawing/2014/main" id="{E7F50E8A-BA79-F823-C623-3B58646D7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2943225"/>
          <a:ext cx="69691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943225"/>
                        <a:ext cx="696913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5">
            <a:extLst>
              <a:ext uri="{FF2B5EF4-FFF2-40B4-BE49-F238E27FC236}">
                <a16:creationId xmlns:a16="http://schemas.microsoft.com/office/drawing/2014/main" id="{477EBF59-F116-6317-5BE6-2EA27A2AC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E24CD-CE95-CE96-5DD6-195071CD3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CA" dirty="0"/>
              <a:t>Homework: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F24E2FB4-3E5E-ED33-B5E1-A8690356BB6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>
              <a:defRPr/>
            </a:pPr>
            <a:r>
              <a:rPr lang="en-CA" dirty="0"/>
              <a:t>P419 # 3 – 14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CA" dirty="0"/>
          </a:p>
        </p:txBody>
      </p:sp>
      <p:sp>
        <p:nvSpPr>
          <p:cNvPr id="29700" name="Text Box 5">
            <a:extLst>
              <a:ext uri="{FF2B5EF4-FFF2-40B4-BE49-F238E27FC236}">
                <a16:creationId xmlns:a16="http://schemas.microsoft.com/office/drawing/2014/main" id="{A22DD931-086B-B515-B53A-2E2FEED54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exagon 14">
            <a:extLst>
              <a:ext uri="{FF2B5EF4-FFF2-40B4-BE49-F238E27FC236}">
                <a16:creationId xmlns:a16="http://schemas.microsoft.com/office/drawing/2014/main" id="{D6E7FE14-4A4F-128B-2069-A27C2FE7A676}"/>
              </a:ext>
            </a:extLst>
          </p:cNvPr>
          <p:cNvSpPr/>
          <p:nvPr/>
        </p:nvSpPr>
        <p:spPr>
          <a:xfrm>
            <a:off x="1323975" y="1555750"/>
            <a:ext cx="1706563" cy="1439863"/>
          </a:xfrm>
          <a:prstGeom prst="hexagon">
            <a:avLst>
              <a:gd name="adj" fmla="val 30687"/>
              <a:gd name="vf" fmla="val 115470"/>
            </a:avLst>
          </a:prstGeom>
          <a:solidFill>
            <a:srgbClr val="FFC000">
              <a:alpha val="46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C47142-9F40-D44D-6E1B-BA2EF6B2C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913" y="69850"/>
            <a:ext cx="8686800" cy="1143000"/>
          </a:xfrm>
        </p:spPr>
        <p:txBody>
          <a:bodyPr/>
          <a:lstStyle/>
          <a:p>
            <a:pPr>
              <a:defRPr/>
            </a:pPr>
            <a:r>
              <a:rPr lang="en-CA" sz="2900" dirty="0"/>
              <a:t>Ex: Given that the radius of the circle is 15cm, find the perimeter of the hexagon.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7A9A4E9-386E-39D3-D852-686B04BB1C00}"/>
              </a:ext>
            </a:extLst>
          </p:cNvPr>
          <p:cNvSpPr/>
          <p:nvPr/>
        </p:nvSpPr>
        <p:spPr>
          <a:xfrm>
            <a:off x="1338263" y="1433513"/>
            <a:ext cx="1704975" cy="170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4DC5154-DC5D-B673-F19E-A46BF0223F64}"/>
              </a:ext>
            </a:extLst>
          </p:cNvPr>
          <p:cNvCxnSpPr/>
          <p:nvPr/>
        </p:nvCxnSpPr>
        <p:spPr>
          <a:xfrm rot="10800000" flipH="1">
            <a:off x="1346200" y="2289175"/>
            <a:ext cx="1706563" cy="1588"/>
          </a:xfrm>
          <a:prstGeom prst="line">
            <a:avLst/>
          </a:prstGeom>
          <a:ln w="95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87DAB8-15C2-DDCF-2E5E-7DA7F28ACAA3}"/>
              </a:ext>
            </a:extLst>
          </p:cNvPr>
          <p:cNvCxnSpPr/>
          <p:nvPr/>
        </p:nvCxnSpPr>
        <p:spPr>
          <a:xfrm rot="16200000" flipV="1">
            <a:off x="2110581" y="1551782"/>
            <a:ext cx="119063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BE7763CE-2F37-E30F-E8B5-F3BD33580FB2}"/>
              </a:ext>
            </a:extLst>
          </p:cNvPr>
          <p:cNvSpPr/>
          <p:nvPr/>
        </p:nvSpPr>
        <p:spPr>
          <a:xfrm>
            <a:off x="2141538" y="2265363"/>
            <a:ext cx="74612" cy="746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A6A06E2-F577-8F7E-2F8A-AC9B46D41F36}"/>
              </a:ext>
            </a:extLst>
          </p:cNvPr>
          <p:cNvCxnSpPr/>
          <p:nvPr/>
        </p:nvCxnSpPr>
        <p:spPr>
          <a:xfrm>
            <a:off x="1774825" y="3194050"/>
            <a:ext cx="873125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E20CBDE6-1786-3C9E-29C0-F2CA940E6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3179763"/>
          <a:ext cx="6429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179763"/>
                        <a:ext cx="6429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F7277D2-5CBC-72B0-CB41-603286B483E8}"/>
              </a:ext>
            </a:extLst>
          </p:cNvPr>
          <p:cNvCxnSpPr>
            <a:endCxn id="15" idx="2"/>
          </p:cNvCxnSpPr>
          <p:nvPr/>
        </p:nvCxnSpPr>
        <p:spPr>
          <a:xfrm rot="5400000" flipH="1" flipV="1">
            <a:off x="1450975" y="1865313"/>
            <a:ext cx="1446213" cy="827087"/>
          </a:xfrm>
          <a:prstGeom prst="line">
            <a:avLst/>
          </a:prstGeom>
          <a:ln w="95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A257429-968D-3D45-158B-C0117CA9F924}"/>
              </a:ext>
            </a:extLst>
          </p:cNvPr>
          <p:cNvCxnSpPr>
            <a:stCxn id="15" idx="2"/>
            <a:endCxn id="15" idx="2"/>
          </p:cNvCxnSpPr>
          <p:nvPr/>
        </p:nvCxnSpPr>
        <p:spPr>
          <a:xfrm rot="5400000" flipH="1">
            <a:off x="1456531" y="1864519"/>
            <a:ext cx="1439863" cy="822325"/>
          </a:xfrm>
          <a:prstGeom prst="line">
            <a:avLst/>
          </a:prstGeom>
          <a:ln w="952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D7A0715-1D38-945D-E6A3-C2734B69F6B3}"/>
              </a:ext>
            </a:extLst>
          </p:cNvPr>
          <p:cNvCxnSpPr/>
          <p:nvPr/>
        </p:nvCxnSpPr>
        <p:spPr>
          <a:xfrm rot="16200000" flipV="1">
            <a:off x="2129631" y="2999582"/>
            <a:ext cx="119063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8E78134-E02D-1701-3B4C-B828FA4C6241}"/>
              </a:ext>
            </a:extLst>
          </p:cNvPr>
          <p:cNvCxnSpPr/>
          <p:nvPr/>
        </p:nvCxnSpPr>
        <p:spPr>
          <a:xfrm flipV="1">
            <a:off x="2779713" y="1876425"/>
            <a:ext cx="96837" cy="87313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BA3702C-C5CE-9641-E60E-55CCF13F59F9}"/>
              </a:ext>
            </a:extLst>
          </p:cNvPr>
          <p:cNvCxnSpPr/>
          <p:nvPr/>
        </p:nvCxnSpPr>
        <p:spPr>
          <a:xfrm flipV="1">
            <a:off x="1503363" y="2590800"/>
            <a:ext cx="96837" cy="87313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AB05E8D-F133-8D70-F4AE-AAAD6E9FF574}"/>
              </a:ext>
            </a:extLst>
          </p:cNvPr>
          <p:cNvCxnSpPr/>
          <p:nvPr/>
        </p:nvCxnSpPr>
        <p:spPr>
          <a:xfrm rot="10800000">
            <a:off x="2752725" y="2609850"/>
            <a:ext cx="103188" cy="87313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C0EFAD6-18BA-4C94-33CA-E40398B5A00C}"/>
              </a:ext>
            </a:extLst>
          </p:cNvPr>
          <p:cNvCxnSpPr/>
          <p:nvPr/>
        </p:nvCxnSpPr>
        <p:spPr>
          <a:xfrm rot="10800000">
            <a:off x="1485900" y="1905000"/>
            <a:ext cx="103188" cy="87313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A2D1565B-E930-C190-B5F9-1D3C5E532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313" y="1687513"/>
            <a:ext cx="4614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The interior angle of each triangle is 60</a:t>
            </a:r>
          </a:p>
        </p:txBody>
      </p:sp>
      <p:graphicFrame>
        <p:nvGraphicFramePr>
          <p:cNvPr id="35" name="Object 3">
            <a:extLst>
              <a:ext uri="{FF2B5EF4-FFF2-40B4-BE49-F238E27FC236}">
                <a16:creationId xmlns:a16="http://schemas.microsoft.com/office/drawing/2014/main" id="{F94ACB4A-077B-75E1-1125-E3A421E79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1917700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15713" progId="Equation.DSMT4">
                  <p:embed/>
                </p:oleObj>
              </mc:Choice>
              <mc:Fallback>
                <p:oleObj name="Equation" r:id="rId5" imgW="253780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917700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BD99882C-D21B-9C0A-0F23-2C363C818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763" y="208597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780" imgH="215713" progId="Equation.DSMT4">
                  <p:embed/>
                </p:oleObj>
              </mc:Choice>
              <mc:Fallback>
                <p:oleObj name="Equation" r:id="rId7" imgW="253780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085975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51106CF4-5320-E219-B500-8CC3D366B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75" y="2286000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780" imgH="215713" progId="Equation.DSMT4">
                  <p:embed/>
                </p:oleObj>
              </mc:Choice>
              <mc:Fallback>
                <p:oleObj name="Equation" r:id="rId8" imgW="253780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2286000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1672F7B8-D28B-2B9C-73EA-744395CCC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0575" y="24225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780" imgH="215713" progId="Equation.DSMT4">
                  <p:embed/>
                </p:oleObj>
              </mc:Choice>
              <mc:Fallback>
                <p:oleObj name="Equation" r:id="rId9" imgW="253780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422525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C56417BC-AEDE-97CE-FE95-0E284792B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2292350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780" imgH="215713" progId="Equation.DSMT4">
                  <p:embed/>
                </p:oleObj>
              </mc:Choice>
              <mc:Fallback>
                <p:oleObj name="Equation" r:id="rId10" imgW="253780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292350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ED4CEFFC-3CA8-38AA-2F67-9A3D63CB9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20669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780" imgH="215713" progId="Equation.DSMT4">
                  <p:embed/>
                </p:oleObj>
              </mc:Choice>
              <mc:Fallback>
                <p:oleObj name="Equation" r:id="rId11" imgW="253780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066925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99F3716F-2D85-956A-F3A6-327D99823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588" y="2138363"/>
            <a:ext cx="500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Each triangle is also an equilateral triangle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B88E7A87-0328-906A-B499-48291E780C84}"/>
              </a:ext>
            </a:extLst>
          </p:cNvPr>
          <p:cNvSpPr/>
          <p:nvPr/>
        </p:nvSpPr>
        <p:spPr>
          <a:xfrm>
            <a:off x="3663950" y="2979738"/>
            <a:ext cx="854075" cy="690562"/>
          </a:xfrm>
          <a:prstGeom prst="triangle">
            <a:avLst/>
          </a:prstGeom>
          <a:solidFill>
            <a:srgbClr val="FFC000">
              <a:alpha val="50000"/>
            </a:srgbClr>
          </a:solidFill>
          <a:ln w="3175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618E3AF-FCE5-2413-BAE2-1EC0E3EE12C8}"/>
              </a:ext>
            </a:extLst>
          </p:cNvPr>
          <p:cNvCxnSpPr/>
          <p:nvPr/>
        </p:nvCxnSpPr>
        <p:spPr>
          <a:xfrm>
            <a:off x="3656013" y="3786188"/>
            <a:ext cx="873125" cy="158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19A82527-87B0-2F11-ABC5-0CE0ECDAE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4213" y="3094038"/>
          <a:ext cx="6413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670" imgH="177646" progId="Equation.DSMT4">
                  <p:embed/>
                </p:oleObj>
              </mc:Choice>
              <mc:Fallback>
                <p:oleObj name="Equation" r:id="rId12" imgW="380670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094038"/>
                        <a:ext cx="6413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E3C7F458-5650-0583-82A5-BD0C8F4DD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1013" y="3090863"/>
          <a:ext cx="6429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670" imgH="177646" progId="Equation.DSMT4">
                  <p:embed/>
                </p:oleObj>
              </mc:Choice>
              <mc:Fallback>
                <p:oleObj name="Equation" r:id="rId14" imgW="380670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3090863"/>
                        <a:ext cx="6429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>
            <a:extLst>
              <a:ext uri="{FF2B5EF4-FFF2-40B4-BE49-F238E27FC236}">
                <a16:creationId xmlns:a16="http://schemas.microsoft.com/office/drawing/2014/main" id="{ABD01F55-9C5C-99C3-51C4-E14C47D2D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9675" y="3779838"/>
          <a:ext cx="6429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3779838"/>
                        <a:ext cx="6429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F9DE825C-E179-F64B-EEDA-5A8D9C29C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246563"/>
            <a:ext cx="5795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The perimeter of the hexagon will be the base x 6</a:t>
            </a:r>
          </a:p>
        </p:txBody>
      </p:sp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2CC2AC73-983F-5797-BDDB-9F374DEE3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4783138"/>
          <a:ext cx="2058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5920" imgH="177723" progId="Equation.DSMT4">
                  <p:embed/>
                </p:oleObj>
              </mc:Choice>
              <mc:Fallback>
                <p:oleObj name="Equation" r:id="rId17" imgW="875920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783138"/>
                        <a:ext cx="2058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>
            <a:extLst>
              <a:ext uri="{FF2B5EF4-FFF2-40B4-BE49-F238E27FC236}">
                <a16:creationId xmlns:a16="http://schemas.microsoft.com/office/drawing/2014/main" id="{54617E7F-0D3A-52CD-816F-CE2E4C693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5283200"/>
          <a:ext cx="1252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2937" imgH="177646" progId="Equation.DSMT4">
                  <p:embed/>
                </p:oleObj>
              </mc:Choice>
              <mc:Fallback>
                <p:oleObj name="Equation" r:id="rId19" imgW="532937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283200"/>
                        <a:ext cx="1252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5">
            <a:extLst>
              <a:ext uri="{FF2B5EF4-FFF2-40B4-BE49-F238E27FC236}">
                <a16:creationId xmlns:a16="http://schemas.microsoft.com/office/drawing/2014/main" id="{81DD2106-A268-D0AC-8110-048D9973A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/>
      <p:bldP spid="42" grpId="0" animBg="1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89898-15CD-0403-F87D-4DB1E4DE11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32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What is a Cyclic Quadrilateral</a:t>
            </a:r>
          </a:p>
        </p:txBody>
      </p:sp>
      <p:sp>
        <p:nvSpPr>
          <p:cNvPr id="1037" name="Content Placeholder 2">
            <a:extLst>
              <a:ext uri="{FF2B5EF4-FFF2-40B4-BE49-F238E27FC236}">
                <a16:creationId xmlns:a16="http://schemas.microsoft.com/office/drawing/2014/main" id="{DDA295DA-41D2-01E4-54AE-8A6DE70D40A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2413" y="1063625"/>
            <a:ext cx="8043862" cy="2900363"/>
          </a:xfrm>
        </p:spPr>
        <p:txBody>
          <a:bodyPr/>
          <a:lstStyle/>
          <a:p>
            <a:pPr eaLnBrk="1" hangingPunct="1"/>
            <a:r>
              <a:rPr lang="en-CA" altLang="en-US"/>
              <a:t>Quadrilateral: a polygon with four sides</a:t>
            </a:r>
          </a:p>
          <a:p>
            <a:pPr lvl="1" eaLnBrk="1" hangingPunct="1"/>
            <a:r>
              <a:rPr lang="en-CA" altLang="en-US"/>
              <a:t>Square, rectangle, parallelogram, trapezoid…..</a:t>
            </a:r>
          </a:p>
          <a:p>
            <a:pPr lvl="1" eaLnBrk="1" hangingPunct="1"/>
            <a:r>
              <a:rPr lang="en-CA" altLang="en-US"/>
              <a:t>The sum of all the interior angles is equal to 360 degrees</a:t>
            </a:r>
          </a:p>
          <a:p>
            <a:pPr lvl="1" eaLnBrk="1" hangingPunct="1"/>
            <a:endParaRPr lang="en-CA" altLang="en-US"/>
          </a:p>
          <a:p>
            <a:pPr eaLnBrk="1" hangingPunct="1"/>
            <a:r>
              <a:rPr lang="en-CA" altLang="en-US"/>
              <a:t>Cyclic Quadrilateral (CQ)</a:t>
            </a:r>
          </a:p>
          <a:p>
            <a:pPr lvl="1" eaLnBrk="1" hangingPunct="1"/>
            <a:r>
              <a:rPr lang="en-CA" altLang="en-US"/>
              <a:t>A quadrilateral with all four vertices (corners) on the circumference of the circle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CA" alt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9AFD209-BCE9-C6C3-29AF-53FD20B3E1D2}"/>
              </a:ext>
            </a:extLst>
          </p:cNvPr>
          <p:cNvSpPr/>
          <p:nvPr/>
        </p:nvSpPr>
        <p:spPr>
          <a:xfrm>
            <a:off x="4752975" y="4097338"/>
            <a:ext cx="1439863" cy="1439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AE51E29-EF3E-8F26-EE7E-6F59C3F64392}"/>
              </a:ext>
            </a:extLst>
          </p:cNvPr>
          <p:cNvSpPr/>
          <p:nvPr/>
        </p:nvSpPr>
        <p:spPr>
          <a:xfrm>
            <a:off x="855663" y="4106863"/>
            <a:ext cx="1439862" cy="1439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74E40B6-4269-9638-3604-F537371C942F}"/>
              </a:ext>
            </a:extLst>
          </p:cNvPr>
          <p:cNvCxnSpPr>
            <a:stCxn id="5" idx="3"/>
            <a:endCxn id="5" idx="6"/>
          </p:cNvCxnSpPr>
          <p:nvPr/>
        </p:nvCxnSpPr>
        <p:spPr>
          <a:xfrm rot="5400000" flipH="1" flipV="1">
            <a:off x="1427163" y="4467225"/>
            <a:ext cx="508000" cy="122872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D21DEA9-204E-50F5-52E6-D97D8BD1F663}"/>
              </a:ext>
            </a:extLst>
          </p:cNvPr>
          <p:cNvCxnSpPr>
            <a:stCxn id="5" idx="6"/>
            <a:endCxn id="5" idx="7"/>
          </p:cNvCxnSpPr>
          <p:nvPr/>
        </p:nvCxnSpPr>
        <p:spPr>
          <a:xfrm flipH="1" flipV="1">
            <a:off x="2084388" y="4318000"/>
            <a:ext cx="211137" cy="509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E238FE7-E9AA-DC4D-604D-E265519872BA}"/>
              </a:ext>
            </a:extLst>
          </p:cNvPr>
          <p:cNvCxnSpPr>
            <a:stCxn id="5" idx="7"/>
            <a:endCxn id="5" idx="1"/>
          </p:cNvCxnSpPr>
          <p:nvPr/>
        </p:nvCxnSpPr>
        <p:spPr>
          <a:xfrm rot="16200000" flipV="1">
            <a:off x="1575594" y="3807619"/>
            <a:ext cx="1587" cy="101917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14B5CCE-1831-E543-929E-8953283F741E}"/>
              </a:ext>
            </a:extLst>
          </p:cNvPr>
          <p:cNvCxnSpPr>
            <a:stCxn id="5" idx="1"/>
            <a:endCxn id="5" idx="3"/>
          </p:cNvCxnSpPr>
          <p:nvPr/>
        </p:nvCxnSpPr>
        <p:spPr>
          <a:xfrm rot="16200000" flipH="1">
            <a:off x="556419" y="4826794"/>
            <a:ext cx="1019175" cy="1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F293E6D1-AD32-19C8-9B12-E49CA275544F}"/>
              </a:ext>
            </a:extLst>
          </p:cNvPr>
          <p:cNvSpPr/>
          <p:nvPr/>
        </p:nvSpPr>
        <p:spPr>
          <a:xfrm>
            <a:off x="5443538" y="4768850"/>
            <a:ext cx="57150" cy="57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3951EEF-EA20-0180-8B89-0C510D96D3DB}"/>
              </a:ext>
            </a:extLst>
          </p:cNvPr>
          <p:cNvCxnSpPr>
            <a:endCxn id="15" idx="5"/>
          </p:cNvCxnSpPr>
          <p:nvPr/>
        </p:nvCxnSpPr>
        <p:spPr>
          <a:xfrm flipV="1">
            <a:off x="4972050" y="4818063"/>
            <a:ext cx="520700" cy="5080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1D8BB4-1441-5D70-58D9-62F616BE5686}"/>
              </a:ext>
            </a:extLst>
          </p:cNvPr>
          <p:cNvCxnSpPr>
            <a:stCxn id="15" idx="5"/>
          </p:cNvCxnSpPr>
          <p:nvPr/>
        </p:nvCxnSpPr>
        <p:spPr>
          <a:xfrm rot="5400000" flipH="1">
            <a:off x="5124450" y="4449763"/>
            <a:ext cx="728663" cy="793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B0DDD03-8B46-C7DC-857F-F7612AC26038}"/>
              </a:ext>
            </a:extLst>
          </p:cNvPr>
          <p:cNvCxnSpPr>
            <a:stCxn id="4" idx="0"/>
          </p:cNvCxnSpPr>
          <p:nvPr/>
        </p:nvCxnSpPr>
        <p:spPr>
          <a:xfrm rot="16200000" flipH="1" flipV="1">
            <a:off x="5118100" y="3951288"/>
            <a:ext cx="209550" cy="50165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AB9DD61-63E1-D289-14DF-5FCDC4995779}"/>
              </a:ext>
            </a:extLst>
          </p:cNvPr>
          <p:cNvCxnSpPr/>
          <p:nvPr/>
        </p:nvCxnSpPr>
        <p:spPr>
          <a:xfrm rot="16200000" flipH="1">
            <a:off x="4461669" y="4817269"/>
            <a:ext cx="1019175" cy="1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D2181EB9-E04E-E5C8-FA90-1D57B95E5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913" y="4064000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064000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62982231-5F05-D4F9-09BC-4FC00CDC3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5280025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280025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D980BFCE-ED83-AB92-C6DB-5F7FE4266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4724400"/>
          <a:ext cx="2746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724400"/>
                        <a:ext cx="2746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>
            <a:extLst>
              <a:ext uri="{FF2B5EF4-FFF2-40B4-BE49-F238E27FC236}">
                <a16:creationId xmlns:a16="http://schemas.microsoft.com/office/drawing/2014/main" id="{F9798785-4AC0-8B56-45E5-3B2060297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1213" y="4130675"/>
          <a:ext cx="233362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92" imgH="164814" progId="Equation.DSMT4">
                  <p:embed/>
                </p:oleObj>
              </mc:Choice>
              <mc:Fallback>
                <p:oleObj name="Equation" r:id="rId9" imgW="177492" imgH="1648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130675"/>
                        <a:ext cx="233362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>
            <a:extLst>
              <a:ext uri="{FF2B5EF4-FFF2-40B4-BE49-F238E27FC236}">
                <a16:creationId xmlns:a16="http://schemas.microsoft.com/office/drawing/2014/main" id="{63CD5347-6203-D57C-6745-B640B8DFF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9638" y="406241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5" imgH="164885" progId="Equation.DSMT4">
                  <p:embed/>
                </p:oleObj>
              </mc:Choice>
              <mc:Fallback>
                <p:oleObj name="Equation" r:id="rId11" imgW="164885" imgH="1648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406241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>
            <a:extLst>
              <a:ext uri="{FF2B5EF4-FFF2-40B4-BE49-F238E27FC236}">
                <a16:creationId xmlns:a16="http://schemas.microsoft.com/office/drawing/2014/main" id="{FFFF389D-EF99-B70A-FB49-CE30DE110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6938" y="5297488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5" imgH="164885" progId="Equation.DSMT4">
                  <p:embed/>
                </p:oleObj>
              </mc:Choice>
              <mc:Fallback>
                <p:oleObj name="Equation" r:id="rId13" imgW="164885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5297488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>
            <a:extLst>
              <a:ext uri="{FF2B5EF4-FFF2-40B4-BE49-F238E27FC236}">
                <a16:creationId xmlns:a16="http://schemas.microsoft.com/office/drawing/2014/main" id="{F5E7973F-4235-2340-D1BF-1D0A83307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5288" y="4722813"/>
          <a:ext cx="266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14" imgH="177492" progId="Equation.DSMT4">
                  <p:embed/>
                </p:oleObj>
              </mc:Choice>
              <mc:Fallback>
                <p:oleObj name="Equation" r:id="rId15" imgW="164814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722813"/>
                        <a:ext cx="2667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>
            <a:extLst>
              <a:ext uri="{FF2B5EF4-FFF2-40B4-BE49-F238E27FC236}">
                <a16:creationId xmlns:a16="http://schemas.microsoft.com/office/drawing/2014/main" id="{1F985E0C-3706-BCCB-E260-C79F4EC9E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4013" y="3852863"/>
          <a:ext cx="266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3852863"/>
                        <a:ext cx="2667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>
            <a:extLst>
              <a:ext uri="{FF2B5EF4-FFF2-40B4-BE49-F238E27FC236}">
                <a16:creationId xmlns:a16="http://schemas.microsoft.com/office/drawing/2014/main" id="{25C3B2ED-8CB8-AE3E-0002-21ECDC17B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5375275"/>
          <a:ext cx="1733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0948" imgH="215806" progId="Equation.DSMT4">
                  <p:embed/>
                </p:oleObj>
              </mc:Choice>
              <mc:Fallback>
                <p:oleObj name="Equation" r:id="rId19" imgW="1040948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375275"/>
                        <a:ext cx="17335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>
            <a:extLst>
              <a:ext uri="{FF2B5EF4-FFF2-40B4-BE49-F238E27FC236}">
                <a16:creationId xmlns:a16="http://schemas.microsoft.com/office/drawing/2014/main" id="{E43DC548-7FFA-DC13-3F56-21617E964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238" y="5476875"/>
          <a:ext cx="2155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94838" imgH="215806" progId="Equation.DSMT4">
                  <p:embed/>
                </p:oleObj>
              </mc:Choice>
              <mc:Fallback>
                <p:oleObj name="Equation" r:id="rId21" imgW="1294838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5476875"/>
                        <a:ext cx="2155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5">
            <a:extLst>
              <a:ext uri="{FF2B5EF4-FFF2-40B4-BE49-F238E27FC236}">
                <a16:creationId xmlns:a16="http://schemas.microsoft.com/office/drawing/2014/main" id="{01DCA5DC-1CEC-77F3-C263-9488E47C4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DB448-3DD1-6234-49B7-09C893499D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1138"/>
            <a:ext cx="7467600" cy="6715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Properties of a CQ</a:t>
            </a:r>
          </a:p>
        </p:txBody>
      </p:sp>
      <p:sp>
        <p:nvSpPr>
          <p:cNvPr id="2074" name="Content Placeholder 2">
            <a:extLst>
              <a:ext uri="{FF2B5EF4-FFF2-40B4-BE49-F238E27FC236}">
                <a16:creationId xmlns:a16="http://schemas.microsoft.com/office/drawing/2014/main" id="{3D5551C5-BACA-B368-A92A-CDA1392EB65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77825" y="906463"/>
            <a:ext cx="7947025" cy="811212"/>
          </a:xfrm>
        </p:spPr>
        <p:txBody>
          <a:bodyPr/>
          <a:lstStyle/>
          <a:p>
            <a:pPr eaLnBrk="1" hangingPunct="1"/>
            <a:r>
              <a:rPr lang="en-CA" altLang="en-US"/>
              <a:t>Opposite interior angles in a CQ add to 180 degrees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F9F3443-D791-42D9-BA31-4330B09E5FE2}"/>
              </a:ext>
            </a:extLst>
          </p:cNvPr>
          <p:cNvSpPr/>
          <p:nvPr/>
        </p:nvSpPr>
        <p:spPr>
          <a:xfrm>
            <a:off x="1044575" y="1427163"/>
            <a:ext cx="1439863" cy="1439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C600797-D1EA-E1CE-020A-1416E9B4731A}"/>
              </a:ext>
            </a:extLst>
          </p:cNvPr>
          <p:cNvCxnSpPr>
            <a:stCxn id="4" idx="3"/>
            <a:endCxn id="4" idx="6"/>
          </p:cNvCxnSpPr>
          <p:nvPr/>
        </p:nvCxnSpPr>
        <p:spPr>
          <a:xfrm rot="5400000" flipH="1" flipV="1">
            <a:off x="1616076" y="1787525"/>
            <a:ext cx="508000" cy="122872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364B1A-DEB4-59DF-6939-05AA61A68ABC}"/>
              </a:ext>
            </a:extLst>
          </p:cNvPr>
          <p:cNvCxnSpPr>
            <a:stCxn id="4" idx="6"/>
            <a:endCxn id="4" idx="7"/>
          </p:cNvCxnSpPr>
          <p:nvPr/>
        </p:nvCxnSpPr>
        <p:spPr>
          <a:xfrm flipH="1" flipV="1">
            <a:off x="2273300" y="1638300"/>
            <a:ext cx="211138" cy="509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AC57D94-3801-4B5B-A004-2FD8C2E25209}"/>
              </a:ext>
            </a:extLst>
          </p:cNvPr>
          <p:cNvCxnSpPr>
            <a:stCxn id="4" idx="7"/>
            <a:endCxn id="4" idx="1"/>
          </p:cNvCxnSpPr>
          <p:nvPr/>
        </p:nvCxnSpPr>
        <p:spPr>
          <a:xfrm rot="16200000" flipV="1">
            <a:off x="1764507" y="1127919"/>
            <a:ext cx="1587" cy="101917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EAE7022-32EE-8CFE-6A40-9F1B0C53390B}"/>
              </a:ext>
            </a:extLst>
          </p:cNvPr>
          <p:cNvCxnSpPr>
            <a:stCxn id="4" idx="1"/>
            <a:endCxn id="4" idx="3"/>
          </p:cNvCxnSpPr>
          <p:nvPr/>
        </p:nvCxnSpPr>
        <p:spPr>
          <a:xfrm rot="16200000" flipH="1">
            <a:off x="745331" y="2147094"/>
            <a:ext cx="1019175" cy="1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F87327EF-804D-B153-A9F9-3B081167A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4450" y="1647825"/>
          <a:ext cx="13176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468" imgH="164885" progId="Equation.DSMT4">
                  <p:embed/>
                </p:oleObj>
              </mc:Choice>
              <mc:Fallback>
                <p:oleObj name="Equation" r:id="rId3" imgW="101468" imgH="1648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647825"/>
                        <a:ext cx="131763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B85D166D-2176-03A2-FC48-01DEF6A47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238283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82838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BD723D56-F6E0-967F-CD6F-C2470C0D8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1968500"/>
          <a:ext cx="1619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968500"/>
                        <a:ext cx="1619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9A3FB444-3DB2-AB22-E509-11EA2A4FB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1622425"/>
          <a:ext cx="166687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1622425"/>
                        <a:ext cx="166687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87499E82-43BD-0103-7B39-C27846689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1662113"/>
          <a:ext cx="33702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100" imgH="215900" progId="Equation.DSMT4">
                  <p:embed/>
                </p:oleObj>
              </mc:Choice>
              <mc:Fallback>
                <p:oleObj name="Equation" r:id="rId11" imgW="20701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662113"/>
                        <a:ext cx="33702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EFA50EA0-BFA0-6064-D1E7-B1D39E0D1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4463" y="2254250"/>
          <a:ext cx="34528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20900" imgH="215900" progId="Equation.DSMT4">
                  <p:embed/>
                </p:oleObj>
              </mc:Choice>
              <mc:Fallback>
                <p:oleObj name="Equation" r:id="rId13" imgW="21209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2254250"/>
                        <a:ext cx="34528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D281C5CD-B06B-274C-2971-D71E54D5B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0" y="1639888"/>
          <a:ext cx="19224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588" imgH="215806" progId="Equation.DSMT4">
                  <p:embed/>
                </p:oleObj>
              </mc:Choice>
              <mc:Fallback>
                <p:oleObj name="Equation" r:id="rId15" imgW="1180588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639888"/>
                        <a:ext cx="19224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15AAEED7-49F8-8E1D-A64B-D8B20F357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5075" y="2187575"/>
          <a:ext cx="19843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8671" imgH="215806" progId="Equation.DSMT4">
                  <p:embed/>
                </p:oleObj>
              </mc:Choice>
              <mc:Fallback>
                <p:oleObj name="Equation" r:id="rId17" imgW="1218671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2187575"/>
                        <a:ext cx="19843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0" name="TextBox 17">
            <a:extLst>
              <a:ext uri="{FF2B5EF4-FFF2-40B4-BE49-F238E27FC236}">
                <a16:creationId xmlns:a16="http://schemas.microsoft.com/office/drawing/2014/main" id="{B6DA1853-A2A8-E161-4412-87F19F6C9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3152775"/>
            <a:ext cx="2868612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/>
              <a:t>If  ABCD is a CQ</a:t>
            </a:r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118221B6-200C-79EA-F257-A559DA7DA1E2}"/>
              </a:ext>
            </a:extLst>
          </p:cNvPr>
          <p:cNvSpPr/>
          <p:nvPr/>
        </p:nvSpPr>
        <p:spPr>
          <a:xfrm>
            <a:off x="3452813" y="3232150"/>
            <a:ext cx="1008062" cy="377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82" name="TextBox 19">
            <a:extLst>
              <a:ext uri="{FF2B5EF4-FFF2-40B4-BE49-F238E27FC236}">
                <a16:creationId xmlns:a16="http://schemas.microsoft.com/office/drawing/2014/main" id="{75DA3320-4B18-BC65-8C3A-7DE5D07AB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0" y="2959100"/>
            <a:ext cx="40370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/>
              <a:t>Then opposite angles must be “Supplementary”</a:t>
            </a:r>
          </a:p>
        </p:txBody>
      </p:sp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F763DEB2-04BF-C472-5E42-8B0A43FC6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" y="1384300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68" imgH="164957" progId="Equation.DSMT4">
                  <p:embed/>
                </p:oleObj>
              </mc:Choice>
              <mc:Fallback>
                <p:oleObj name="Equation" r:id="rId19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384300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>
            <a:extLst>
              <a:ext uri="{FF2B5EF4-FFF2-40B4-BE49-F238E27FC236}">
                <a16:creationId xmlns:a16="http://schemas.microsoft.com/office/drawing/2014/main" id="{EA7EBFF6-6451-4273-0DB9-B2EAEA8E7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2600325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00325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DDCEC51D-BDFD-187F-230D-0241A75D4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3325" y="2044700"/>
          <a:ext cx="2746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14" imgH="177492" progId="Equation.DSMT4">
                  <p:embed/>
                </p:oleObj>
              </mc:Choice>
              <mc:Fallback>
                <p:oleObj name="Equation" r:id="rId23" imgW="164814" imgH="1774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044700"/>
                        <a:ext cx="2746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>
            <a:extLst>
              <a:ext uri="{FF2B5EF4-FFF2-40B4-BE49-F238E27FC236}">
                <a16:creationId xmlns:a16="http://schemas.microsoft.com/office/drawing/2014/main" id="{EA331155-8AEA-B611-767D-44598DD76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25" y="1450975"/>
          <a:ext cx="233363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92" imgH="164814" progId="Equation.DSMT4">
                  <p:embed/>
                </p:oleObj>
              </mc:Choice>
              <mc:Fallback>
                <p:oleObj name="Equation" r:id="rId25" imgW="177492" imgH="16481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450975"/>
                        <a:ext cx="233363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TextBox 24">
            <a:extLst>
              <a:ext uri="{FF2B5EF4-FFF2-40B4-BE49-F238E27FC236}">
                <a16:creationId xmlns:a16="http://schemas.microsoft.com/office/drawing/2014/main" id="{32F87E34-1E8B-B3C5-38EB-7AB06DB47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613" y="3951288"/>
            <a:ext cx="405606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/>
              <a:t>Then  ABCD must  be a CQ</a:t>
            </a:r>
          </a:p>
        </p:txBody>
      </p:sp>
      <p:sp>
        <p:nvSpPr>
          <p:cNvPr id="26" name="Right Arrow 25">
            <a:extLst>
              <a:ext uri="{FF2B5EF4-FFF2-40B4-BE49-F238E27FC236}">
                <a16:creationId xmlns:a16="http://schemas.microsoft.com/office/drawing/2014/main" id="{A326E500-90A4-354B-81B3-AD54FC447D9C}"/>
              </a:ext>
            </a:extLst>
          </p:cNvPr>
          <p:cNvSpPr/>
          <p:nvPr/>
        </p:nvSpPr>
        <p:spPr>
          <a:xfrm>
            <a:off x="3478213" y="4014788"/>
            <a:ext cx="1009650" cy="377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85" name="TextBox 26">
            <a:extLst>
              <a:ext uri="{FF2B5EF4-FFF2-40B4-BE49-F238E27FC236}">
                <a16:creationId xmlns:a16="http://schemas.microsoft.com/office/drawing/2014/main" id="{880A35F8-4684-E088-1E0C-B0514BBF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3694113"/>
            <a:ext cx="35782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/>
              <a:t>If opposite angles are “Supplementary”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A9EC36BF-4A47-82B6-C8CC-A3634C36F0B3}"/>
              </a:ext>
            </a:extLst>
          </p:cNvPr>
          <p:cNvSpPr/>
          <p:nvPr/>
        </p:nvSpPr>
        <p:spPr>
          <a:xfrm>
            <a:off x="1071563" y="4827588"/>
            <a:ext cx="1439862" cy="1439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3B765CA-4512-45EE-06C4-1C5E4A4A5774}"/>
              </a:ext>
            </a:extLst>
          </p:cNvPr>
          <p:cNvCxnSpPr>
            <a:stCxn id="28" idx="3"/>
            <a:endCxn id="28" idx="6"/>
          </p:cNvCxnSpPr>
          <p:nvPr/>
        </p:nvCxnSpPr>
        <p:spPr>
          <a:xfrm rot="5400000" flipH="1" flipV="1">
            <a:off x="1641475" y="5186363"/>
            <a:ext cx="509588" cy="123031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9384B83-7649-53A4-EA53-AC577A2BAE22}"/>
              </a:ext>
            </a:extLst>
          </p:cNvPr>
          <p:cNvCxnSpPr>
            <a:stCxn id="28" idx="6"/>
            <a:endCxn id="28" idx="7"/>
          </p:cNvCxnSpPr>
          <p:nvPr/>
        </p:nvCxnSpPr>
        <p:spPr>
          <a:xfrm flipH="1" flipV="1">
            <a:off x="2300288" y="5037138"/>
            <a:ext cx="211137" cy="509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6553C23-A1B2-6794-9EBC-D12BF0C09705}"/>
              </a:ext>
            </a:extLst>
          </p:cNvPr>
          <p:cNvCxnSpPr>
            <a:stCxn id="28" idx="7"/>
            <a:endCxn id="28" idx="1"/>
          </p:cNvCxnSpPr>
          <p:nvPr/>
        </p:nvCxnSpPr>
        <p:spPr>
          <a:xfrm rot="16200000" flipV="1">
            <a:off x="1790700" y="4529138"/>
            <a:ext cx="1587" cy="1017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406C2FD-BE75-E9FE-D303-0E985FDEFBF6}"/>
              </a:ext>
            </a:extLst>
          </p:cNvPr>
          <p:cNvCxnSpPr>
            <a:stCxn id="28" idx="1"/>
            <a:endCxn id="28" idx="3"/>
          </p:cNvCxnSpPr>
          <p:nvPr/>
        </p:nvCxnSpPr>
        <p:spPr>
          <a:xfrm rot="16200000" flipH="1">
            <a:off x="773113" y="5546725"/>
            <a:ext cx="1017588" cy="1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2" name="Object 18">
            <a:extLst>
              <a:ext uri="{FF2B5EF4-FFF2-40B4-BE49-F238E27FC236}">
                <a16:creationId xmlns:a16="http://schemas.microsoft.com/office/drawing/2014/main" id="{B3E54609-6A20-429B-C9CA-4D6F412CC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813" y="4784725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68" imgH="164957" progId="Equation.DSMT4">
                  <p:embed/>
                </p:oleObj>
              </mc:Choice>
              <mc:Fallback>
                <p:oleObj name="Equation" r:id="rId27" imgW="152268" imgH="1649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784725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9">
            <a:extLst>
              <a:ext uri="{FF2B5EF4-FFF2-40B4-BE49-F238E27FC236}">
                <a16:creationId xmlns:a16="http://schemas.microsoft.com/office/drawing/2014/main" id="{0EA8506D-62CF-15C2-EC39-567C4FEFD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6000750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68" imgH="164957" progId="Equation.DSMT4">
                  <p:embed/>
                </p:oleObj>
              </mc:Choice>
              <mc:Fallback>
                <p:oleObj name="Equation" r:id="rId28" imgW="152268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6000750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0">
            <a:extLst>
              <a:ext uri="{FF2B5EF4-FFF2-40B4-BE49-F238E27FC236}">
                <a16:creationId xmlns:a16="http://schemas.microsoft.com/office/drawing/2014/main" id="{0E5728A0-EC26-0F75-3111-1ECC792A2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5445125"/>
          <a:ext cx="2746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14" imgH="177492" progId="Equation.DSMT4">
                  <p:embed/>
                </p:oleObj>
              </mc:Choice>
              <mc:Fallback>
                <p:oleObj name="Equation" r:id="rId29" imgW="164814" imgH="17749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445125"/>
                        <a:ext cx="2746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21">
            <a:extLst>
              <a:ext uri="{FF2B5EF4-FFF2-40B4-BE49-F238E27FC236}">
                <a16:creationId xmlns:a16="http://schemas.microsoft.com/office/drawing/2014/main" id="{68C20574-3C8F-D264-A124-0FE600635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13" y="4851400"/>
          <a:ext cx="233362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92" imgH="164814" progId="Equation.DSMT4">
                  <p:embed/>
                </p:oleObj>
              </mc:Choice>
              <mc:Fallback>
                <p:oleObj name="Equation" r:id="rId30" imgW="177492" imgH="16481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4851400"/>
                        <a:ext cx="233362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22">
            <a:extLst>
              <a:ext uri="{FF2B5EF4-FFF2-40B4-BE49-F238E27FC236}">
                <a16:creationId xmlns:a16="http://schemas.microsoft.com/office/drawing/2014/main" id="{D93CD014-165B-18FA-CEAD-61F60A6DC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5035550"/>
          <a:ext cx="2273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97000" imgH="241300" progId="Equation.DSMT4">
                  <p:embed/>
                </p:oleObj>
              </mc:Choice>
              <mc:Fallback>
                <p:oleObj name="Equation" r:id="rId31" imgW="13970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035550"/>
                        <a:ext cx="22733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23">
            <a:extLst>
              <a:ext uri="{FF2B5EF4-FFF2-40B4-BE49-F238E27FC236}">
                <a16:creationId xmlns:a16="http://schemas.microsoft.com/office/drawing/2014/main" id="{1FC81687-6A53-68CD-BB2F-8905BABA7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1700" y="5551488"/>
          <a:ext cx="1984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18671" imgH="444307" progId="Equation.DSMT4">
                  <p:embed/>
                </p:oleObj>
              </mc:Choice>
              <mc:Fallback>
                <p:oleObj name="Equation" r:id="rId33" imgW="1218671" imgH="44430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551488"/>
                        <a:ext cx="19843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Arrow 42">
            <a:extLst>
              <a:ext uri="{FF2B5EF4-FFF2-40B4-BE49-F238E27FC236}">
                <a16:creationId xmlns:a16="http://schemas.microsoft.com/office/drawing/2014/main" id="{0165E4C9-9E73-96E1-99CB-EF797B013AFF}"/>
              </a:ext>
            </a:extLst>
          </p:cNvPr>
          <p:cNvSpPr/>
          <p:nvPr/>
        </p:nvSpPr>
        <p:spPr>
          <a:xfrm>
            <a:off x="5270500" y="5459413"/>
            <a:ext cx="1009650" cy="3794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68" name="Object 24">
            <a:extLst>
              <a:ext uri="{FF2B5EF4-FFF2-40B4-BE49-F238E27FC236}">
                <a16:creationId xmlns:a16="http://schemas.microsoft.com/office/drawing/2014/main" id="{BFBF0AEF-FF0C-9F48-2516-DA925F7D8E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5064125"/>
          <a:ext cx="1317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468" imgH="164885" progId="Equation.DSMT4">
                  <p:embed/>
                </p:oleObj>
              </mc:Choice>
              <mc:Fallback>
                <p:oleObj name="Equation" r:id="rId35" imgW="101468" imgH="16488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064125"/>
                        <a:ext cx="1317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5">
            <a:extLst>
              <a:ext uri="{FF2B5EF4-FFF2-40B4-BE49-F238E27FC236}">
                <a16:creationId xmlns:a16="http://schemas.microsoft.com/office/drawing/2014/main" id="{A5A36018-901C-A51F-5F22-2F358C38E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579913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80" imgH="164814" progId="Equation.DSMT4">
                  <p:embed/>
                </p:oleObj>
              </mc:Choice>
              <mc:Fallback>
                <p:oleObj name="Equation" r:id="rId36" imgW="126780" imgH="16481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799138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6">
            <a:extLst>
              <a:ext uri="{FF2B5EF4-FFF2-40B4-BE49-F238E27FC236}">
                <a16:creationId xmlns:a16="http://schemas.microsoft.com/office/drawing/2014/main" id="{ECF0B1A3-6E65-0B44-00F5-9AC08A535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8" y="5384800"/>
          <a:ext cx="1619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102" imgH="177492" progId="Equation.DSMT4">
                  <p:embed/>
                </p:oleObj>
              </mc:Choice>
              <mc:Fallback>
                <p:oleObj name="Equation" r:id="rId37" imgW="114102" imgH="17749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384800"/>
                        <a:ext cx="1619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7">
            <a:extLst>
              <a:ext uri="{FF2B5EF4-FFF2-40B4-BE49-F238E27FC236}">
                <a16:creationId xmlns:a16="http://schemas.microsoft.com/office/drawing/2014/main" id="{356FC2AF-AEFA-48A2-2C39-207A5D214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5038725"/>
          <a:ext cx="166688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80" imgH="164814" progId="Equation.DSMT4">
                  <p:embed/>
                </p:oleObj>
              </mc:Choice>
              <mc:Fallback>
                <p:oleObj name="Equation" r:id="rId38" imgW="126780" imgH="16481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038725"/>
                        <a:ext cx="166688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8">
            <a:extLst>
              <a:ext uri="{FF2B5EF4-FFF2-40B4-BE49-F238E27FC236}">
                <a16:creationId xmlns:a16="http://schemas.microsoft.com/office/drawing/2014/main" id="{ECF92E75-EE79-0A1E-3234-F516FE966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3025" y="5429250"/>
          <a:ext cx="1695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040948" imgH="215806" progId="Equation.DSMT4">
                  <p:embed/>
                </p:oleObj>
              </mc:Choice>
              <mc:Fallback>
                <p:oleObj name="Equation" r:id="rId39" imgW="1040948" imgH="2158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429250"/>
                        <a:ext cx="1695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4" name="Text Box 5">
            <a:extLst>
              <a:ext uri="{FF2B5EF4-FFF2-40B4-BE49-F238E27FC236}">
                <a16:creationId xmlns:a16="http://schemas.microsoft.com/office/drawing/2014/main" id="{2AB187A4-4424-197D-4E66-C2093765A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1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4" grpId="0" build="p"/>
      <p:bldP spid="4" grpId="0" animBg="1"/>
      <p:bldP spid="2080" grpId="0"/>
      <p:bldP spid="19" grpId="0" animBg="1"/>
      <p:bldP spid="2082" grpId="0"/>
      <p:bldP spid="2083" grpId="0"/>
      <p:bldP spid="26" grpId="0" animBg="1"/>
      <p:bldP spid="2085" grpId="0"/>
      <p:bldP spid="28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A4789-3BBF-7FB6-82C0-3EAD22F5C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75" y="157163"/>
            <a:ext cx="9205913" cy="6921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600" dirty="0"/>
              <a:t>Proof: Opposite Angles in a CQ are Supplementary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55CB366-0A09-F231-AC9A-D5E7D0B527C8}"/>
              </a:ext>
            </a:extLst>
          </p:cNvPr>
          <p:cNvSpPr/>
          <p:nvPr/>
        </p:nvSpPr>
        <p:spPr>
          <a:xfrm>
            <a:off x="527050" y="1843088"/>
            <a:ext cx="2879725" cy="28813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8146F84-5D7E-D745-46E7-30690E6E19CF}"/>
              </a:ext>
            </a:extLst>
          </p:cNvPr>
          <p:cNvCxnSpPr>
            <a:stCxn id="5" idx="3"/>
          </p:cNvCxnSpPr>
          <p:nvPr/>
        </p:nvCxnSpPr>
        <p:spPr>
          <a:xfrm rot="5400000" flipH="1" flipV="1">
            <a:off x="1937544" y="2997994"/>
            <a:ext cx="315912" cy="229235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450F910-99FA-0200-E286-14F51A5362A5}"/>
              </a:ext>
            </a:extLst>
          </p:cNvPr>
          <p:cNvCxnSpPr/>
          <p:nvPr/>
        </p:nvCxnSpPr>
        <p:spPr>
          <a:xfrm rot="16200000" flipV="1">
            <a:off x="1777206" y="2521744"/>
            <a:ext cx="2071688" cy="85725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770EB67-2378-122B-D7C8-022315FE12DF}"/>
              </a:ext>
            </a:extLst>
          </p:cNvPr>
          <p:cNvCxnSpPr>
            <a:stCxn id="5" idx="1"/>
          </p:cNvCxnSpPr>
          <p:nvPr/>
        </p:nvCxnSpPr>
        <p:spPr>
          <a:xfrm rot="5400000" flipH="1" flipV="1">
            <a:off x="1491456" y="1372394"/>
            <a:ext cx="350838" cy="143510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5CB25C4-A08D-6EBD-7133-ACEE9103D923}"/>
              </a:ext>
            </a:extLst>
          </p:cNvPr>
          <p:cNvCxnSpPr>
            <a:stCxn id="5" idx="3"/>
            <a:endCxn id="5" idx="1"/>
          </p:cNvCxnSpPr>
          <p:nvPr/>
        </p:nvCxnSpPr>
        <p:spPr>
          <a:xfrm rot="5400000" flipH="1">
            <a:off x="-69056" y="3283744"/>
            <a:ext cx="2035175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D3DB67E9-B721-6237-48B8-14CE77CCD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1978025"/>
          <a:ext cx="2651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978025"/>
                        <a:ext cx="26511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>
            <a:extLst>
              <a:ext uri="{FF2B5EF4-FFF2-40B4-BE49-F238E27FC236}">
                <a16:creationId xmlns:a16="http://schemas.microsoft.com/office/drawing/2014/main" id="{87CC0B1B-967D-F996-1EA4-2057AB553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4302125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302125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>
            <a:extLst>
              <a:ext uri="{FF2B5EF4-FFF2-40B4-BE49-F238E27FC236}">
                <a16:creationId xmlns:a16="http://schemas.microsoft.com/office/drawing/2014/main" id="{09A8D037-7F07-77A3-69A7-459AFC010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675" y="3986213"/>
          <a:ext cx="303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986213"/>
                        <a:ext cx="303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">
            <a:extLst>
              <a:ext uri="{FF2B5EF4-FFF2-40B4-BE49-F238E27FC236}">
                <a16:creationId xmlns:a16="http://schemas.microsoft.com/office/drawing/2014/main" id="{F347423D-FFCA-4DCD-B2FF-49E955D3C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5" y="1638300"/>
          <a:ext cx="298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92" imgH="164814" progId="Equation.DSMT4">
                  <p:embed/>
                </p:oleObj>
              </mc:Choice>
              <mc:Fallback>
                <p:oleObj name="Equation" r:id="rId9" imgW="177492" imgH="1648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638300"/>
                        <a:ext cx="2984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" name="TextBox 27">
            <a:extLst>
              <a:ext uri="{FF2B5EF4-FFF2-40B4-BE49-F238E27FC236}">
                <a16:creationId xmlns:a16="http://schemas.microsoft.com/office/drawing/2014/main" id="{DDC38808-978B-7EE3-08D5-956F22D16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150" y="1763713"/>
            <a:ext cx="860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Prove:</a:t>
            </a:r>
          </a:p>
        </p:txBody>
      </p:sp>
      <p:graphicFrame>
        <p:nvGraphicFramePr>
          <p:cNvPr id="1030" name="Object 7">
            <a:extLst>
              <a:ext uri="{FF2B5EF4-FFF2-40B4-BE49-F238E27FC236}">
                <a16:creationId xmlns:a16="http://schemas.microsoft.com/office/drawing/2014/main" id="{0CD3E8F6-9D63-F9FB-5392-8DB2E9C1D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2525" y="1778000"/>
          <a:ext cx="22256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033" imgH="215806" progId="Equation.DSMT4">
                  <p:embed/>
                </p:oleObj>
              </mc:Choice>
              <mc:Fallback>
                <p:oleObj name="Equation" r:id="rId11" imgW="1536033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1778000"/>
                        <a:ext cx="22256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>
            <a:extLst>
              <a:ext uri="{FF2B5EF4-FFF2-40B4-BE49-F238E27FC236}">
                <a16:creationId xmlns:a16="http://schemas.microsoft.com/office/drawing/2014/main" id="{F2A4D7A1-B224-D88D-E0DF-85024843BDF1}"/>
              </a:ext>
            </a:extLst>
          </p:cNvPr>
          <p:cNvSpPr/>
          <p:nvPr/>
        </p:nvSpPr>
        <p:spPr>
          <a:xfrm>
            <a:off x="1938338" y="3262313"/>
            <a:ext cx="53975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291BD99-F5EF-B89D-FF96-32A13812FB01}"/>
              </a:ext>
            </a:extLst>
          </p:cNvPr>
          <p:cNvCxnSpPr>
            <a:stCxn id="30" idx="3"/>
          </p:cNvCxnSpPr>
          <p:nvPr/>
        </p:nvCxnSpPr>
        <p:spPr>
          <a:xfrm rot="5400000" flipH="1" flipV="1">
            <a:off x="1468437" y="2392363"/>
            <a:ext cx="1393825" cy="4381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FEBB1C6-EC7F-0F57-45F9-EDB50D249C42}"/>
              </a:ext>
            </a:extLst>
          </p:cNvPr>
          <p:cNvCxnSpPr>
            <a:stCxn id="5" idx="3"/>
            <a:endCxn id="30" idx="1"/>
          </p:cNvCxnSpPr>
          <p:nvPr/>
        </p:nvCxnSpPr>
        <p:spPr>
          <a:xfrm rot="5400000" flipH="1" flipV="1">
            <a:off x="931862" y="3287713"/>
            <a:ext cx="1031875" cy="996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c 35">
            <a:extLst>
              <a:ext uri="{FF2B5EF4-FFF2-40B4-BE49-F238E27FC236}">
                <a16:creationId xmlns:a16="http://schemas.microsoft.com/office/drawing/2014/main" id="{900C2BFD-29D6-548F-25F2-E33EC8686CCE}"/>
              </a:ext>
            </a:extLst>
          </p:cNvPr>
          <p:cNvSpPr/>
          <p:nvPr/>
        </p:nvSpPr>
        <p:spPr>
          <a:xfrm>
            <a:off x="1700213" y="2989263"/>
            <a:ext cx="504825" cy="503237"/>
          </a:xfrm>
          <a:prstGeom prst="arc">
            <a:avLst>
              <a:gd name="adj1" fmla="val 7944268"/>
              <a:gd name="adj2" fmla="val 17561890"/>
            </a:avLst>
          </a:prstGeom>
          <a:ln w="254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1" name="Object 8">
            <a:extLst>
              <a:ext uri="{FF2B5EF4-FFF2-40B4-BE49-F238E27FC236}">
                <a16:creationId xmlns:a16="http://schemas.microsoft.com/office/drawing/2014/main" id="{05541291-D158-BCB8-8888-FF0F3DCBB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2917825"/>
          <a:ext cx="2143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917825"/>
                        <a:ext cx="2143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>
            <a:extLst>
              <a:ext uri="{FF2B5EF4-FFF2-40B4-BE49-F238E27FC236}">
                <a16:creationId xmlns:a16="http://schemas.microsoft.com/office/drawing/2014/main" id="{2975C6F0-6971-85AD-680D-1D363EEA0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3665538"/>
          <a:ext cx="3476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241300" progId="Equation.DSMT4">
                  <p:embed/>
                </p:oleObj>
              </mc:Choice>
              <mc:Fallback>
                <p:oleObj name="Equation" r:id="rId15" imgW="228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665538"/>
                        <a:ext cx="3476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>
            <a:extLst>
              <a:ext uri="{FF2B5EF4-FFF2-40B4-BE49-F238E27FC236}">
                <a16:creationId xmlns:a16="http://schemas.microsoft.com/office/drawing/2014/main" id="{27462196-EA02-2703-568C-FC44306C5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2216150"/>
          <a:ext cx="366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195" imgH="241195" progId="Equation.DSMT4">
                  <p:embed/>
                </p:oleObj>
              </mc:Choice>
              <mc:Fallback>
                <p:oleObj name="Equation" r:id="rId17" imgW="241195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2216150"/>
                        <a:ext cx="3667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rc 39">
            <a:extLst>
              <a:ext uri="{FF2B5EF4-FFF2-40B4-BE49-F238E27FC236}">
                <a16:creationId xmlns:a16="http://schemas.microsoft.com/office/drawing/2014/main" id="{20D76855-AB38-D822-1136-8E8CD0EEA785}"/>
              </a:ext>
            </a:extLst>
          </p:cNvPr>
          <p:cNvSpPr/>
          <p:nvPr/>
        </p:nvSpPr>
        <p:spPr>
          <a:xfrm>
            <a:off x="1724025" y="3028950"/>
            <a:ext cx="503238" cy="504825"/>
          </a:xfrm>
          <a:prstGeom prst="arc">
            <a:avLst>
              <a:gd name="adj1" fmla="val 17009452"/>
              <a:gd name="adj2" fmla="val 8439147"/>
            </a:avLst>
          </a:prstGeom>
          <a:ln w="2540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4" name="Object 11">
            <a:extLst>
              <a:ext uri="{FF2B5EF4-FFF2-40B4-BE49-F238E27FC236}">
                <a16:creationId xmlns:a16="http://schemas.microsoft.com/office/drawing/2014/main" id="{CC0E7AFF-5DC5-AB68-DB0A-09B065035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5" y="3354388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354388"/>
                        <a:ext cx="2349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2">
            <a:extLst>
              <a:ext uri="{FF2B5EF4-FFF2-40B4-BE49-F238E27FC236}">
                <a16:creationId xmlns:a16="http://schemas.microsoft.com/office/drawing/2014/main" id="{2EBA0FF4-241E-22CB-774F-4082A6F8E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3150" y="4489450"/>
          <a:ext cx="111601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08" imgH="165028" progId="Equation.DSMT4">
                  <p:embed/>
                </p:oleObj>
              </mc:Choice>
              <mc:Fallback>
                <p:oleObj name="Equation" r:id="rId21" imgW="672808" imgH="16502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489450"/>
                        <a:ext cx="1116013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3">
            <a:extLst>
              <a:ext uri="{FF2B5EF4-FFF2-40B4-BE49-F238E27FC236}">
                <a16:creationId xmlns:a16="http://schemas.microsoft.com/office/drawing/2014/main" id="{12CE4895-BF83-49AA-6483-22A876546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950" y="4475163"/>
          <a:ext cx="11477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449" imgH="177646" progId="Equation.DSMT4">
                  <p:embed/>
                </p:oleObj>
              </mc:Choice>
              <mc:Fallback>
                <p:oleObj name="Equation" r:id="rId23" imgW="634449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4475163"/>
                        <a:ext cx="11477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6">
            <a:extLst>
              <a:ext uri="{FF2B5EF4-FFF2-40B4-BE49-F238E27FC236}">
                <a16:creationId xmlns:a16="http://schemas.microsoft.com/office/drawing/2014/main" id="{F53D2EA1-3882-4D35-96F2-B0500A248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063" y="3657600"/>
          <a:ext cx="1484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669" imgH="241195" progId="Equation.DSMT4">
                  <p:embed/>
                </p:oleObj>
              </mc:Choice>
              <mc:Fallback>
                <p:oleObj name="Equation" r:id="rId25" imgW="761669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3657600"/>
                        <a:ext cx="14843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9">
            <a:extLst>
              <a:ext uri="{FF2B5EF4-FFF2-40B4-BE49-F238E27FC236}">
                <a16:creationId xmlns:a16="http://schemas.microsoft.com/office/drawing/2014/main" id="{4BE7DE30-785C-C5A2-3108-6C4DCE998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2265363"/>
          <a:ext cx="1724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25500" imgH="241300" progId="Equation.DSMT4">
                  <p:embed/>
                </p:oleObj>
              </mc:Choice>
              <mc:Fallback>
                <p:oleObj name="Equation" r:id="rId27" imgW="8255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2265363"/>
                        <a:ext cx="17240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20">
            <a:extLst>
              <a:ext uri="{FF2B5EF4-FFF2-40B4-BE49-F238E27FC236}">
                <a16:creationId xmlns:a16="http://schemas.microsoft.com/office/drawing/2014/main" id="{896E7F8B-4287-2456-B861-A724B9087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7025" y="2967038"/>
          <a:ext cx="13985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36280" imgH="253890" progId="Equation.DSMT4">
                  <p:embed/>
                </p:oleObj>
              </mc:Choice>
              <mc:Fallback>
                <p:oleObj name="Equation" r:id="rId29" imgW="736280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967038"/>
                        <a:ext cx="13985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21">
            <a:extLst>
              <a:ext uri="{FF2B5EF4-FFF2-40B4-BE49-F238E27FC236}">
                <a16:creationId xmlns:a16="http://schemas.microsoft.com/office/drawing/2014/main" id="{86865DAA-2408-A8A2-FD53-6A93EBD0D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5925" y="2406650"/>
          <a:ext cx="1762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1468" imgH="164885" progId="Equation.DSMT4">
                  <p:embed/>
                </p:oleObj>
              </mc:Choice>
              <mc:Fallback>
                <p:oleObj name="Equation" r:id="rId31" imgW="101468" imgH="16488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2406650"/>
                        <a:ext cx="1762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>
            <a:extLst>
              <a:ext uri="{FF2B5EF4-FFF2-40B4-BE49-F238E27FC236}">
                <a16:creationId xmlns:a16="http://schemas.microsoft.com/office/drawing/2014/main" id="{067780DB-3628-9DE1-1B66-6E6CCE8893DC}"/>
              </a:ext>
            </a:extLst>
          </p:cNvPr>
          <p:cNvSpPr/>
          <p:nvPr/>
        </p:nvSpPr>
        <p:spPr>
          <a:xfrm>
            <a:off x="4179888" y="2387600"/>
            <a:ext cx="285750" cy="34448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42" name="Object 23">
            <a:extLst>
              <a:ext uri="{FF2B5EF4-FFF2-40B4-BE49-F238E27FC236}">
                <a16:creationId xmlns:a16="http://schemas.microsoft.com/office/drawing/2014/main" id="{A1C7BAF8-702A-05E9-3454-E3C515404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2775" y="2908300"/>
          <a:ext cx="10636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252" imgH="304668" progId="Equation.DSMT4">
                  <p:embed/>
                </p:oleObj>
              </mc:Choice>
              <mc:Fallback>
                <p:oleObj name="Equation" r:id="rId33" imgW="571252" imgH="30466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2908300"/>
                        <a:ext cx="10636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24">
            <a:extLst>
              <a:ext uri="{FF2B5EF4-FFF2-40B4-BE49-F238E27FC236}">
                <a16:creationId xmlns:a16="http://schemas.microsoft.com/office/drawing/2014/main" id="{770E5C11-D799-D156-3652-B2ABE2E16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9475" y="4357688"/>
          <a:ext cx="698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17087" imgH="215619" progId="Equation.DSMT4">
                  <p:embed/>
                </p:oleObj>
              </mc:Choice>
              <mc:Fallback>
                <p:oleObj name="Equation" r:id="rId35" imgW="317087" imgH="21561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357688"/>
                        <a:ext cx="698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5">
            <a:extLst>
              <a:ext uri="{FF2B5EF4-FFF2-40B4-BE49-F238E27FC236}">
                <a16:creationId xmlns:a16="http://schemas.microsoft.com/office/drawing/2014/main" id="{ADD366EF-9069-7711-E2AE-D9974045C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3684588"/>
          <a:ext cx="754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140" imgH="215806" progId="Equation.DSMT4">
                  <p:embed/>
                </p:oleObj>
              </mc:Choice>
              <mc:Fallback>
                <p:oleObj name="Equation" r:id="rId37" imgW="368140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684588"/>
                        <a:ext cx="7540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Text Box 5">
            <a:extLst>
              <a:ext uri="{FF2B5EF4-FFF2-40B4-BE49-F238E27FC236}">
                <a16:creationId xmlns:a16="http://schemas.microsoft.com/office/drawing/2014/main" id="{099589F3-8BF9-956F-FC9B-75D441BFE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" grpId="0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E5F68F-36BF-4380-A367-529A4CF4D2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91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&amp; Name all the </a:t>
            </a:r>
            <a:r>
              <a:rPr lang="en-CA" dirty="0" err="1"/>
              <a:t>CQ’s</a:t>
            </a:r>
            <a:endParaRPr lang="en-CA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8ABA59-9386-3F1A-C196-5658C0044156}"/>
              </a:ext>
            </a:extLst>
          </p:cNvPr>
          <p:cNvSpPr/>
          <p:nvPr/>
        </p:nvSpPr>
        <p:spPr>
          <a:xfrm>
            <a:off x="409575" y="1435100"/>
            <a:ext cx="3240088" cy="3240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4E47468-DF07-42AE-F565-7934ABE7CAEF}"/>
              </a:ext>
            </a:extLst>
          </p:cNvPr>
          <p:cNvSpPr/>
          <p:nvPr/>
        </p:nvSpPr>
        <p:spPr>
          <a:xfrm>
            <a:off x="2006600" y="3035300"/>
            <a:ext cx="57150" cy="57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9461" name="Object 2">
            <a:extLst>
              <a:ext uri="{FF2B5EF4-FFF2-40B4-BE49-F238E27FC236}">
                <a16:creationId xmlns:a16="http://schemas.microsoft.com/office/drawing/2014/main" id="{FDE880EF-872B-0D70-C22B-DCC59B5DC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0" y="2989263"/>
          <a:ext cx="266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989263"/>
                        <a:ext cx="2667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81169CC-59B7-6EED-5E20-5DF112AA5FBC}"/>
              </a:ext>
            </a:extLst>
          </p:cNvPr>
          <p:cNvCxnSpPr>
            <a:stCxn id="4" idx="0"/>
            <a:endCxn id="4" idx="3"/>
          </p:cNvCxnSpPr>
          <p:nvPr/>
        </p:nvCxnSpPr>
        <p:spPr>
          <a:xfrm rot="16200000" flipH="1" flipV="1">
            <a:off x="74613" y="2244725"/>
            <a:ext cx="2765425" cy="114617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1874490-8C7A-0371-24F8-3F847D950FDD}"/>
              </a:ext>
            </a:extLst>
          </p:cNvPr>
          <p:cNvCxnSpPr>
            <a:stCxn id="4" idx="0"/>
            <a:endCxn id="4" idx="7"/>
          </p:cNvCxnSpPr>
          <p:nvPr/>
        </p:nvCxnSpPr>
        <p:spPr>
          <a:xfrm rot="16200000" flipH="1">
            <a:off x="2365375" y="1100138"/>
            <a:ext cx="474663" cy="1144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BB62DD2-3819-F1CD-12D6-F6A460C65E79}"/>
              </a:ext>
            </a:extLst>
          </p:cNvPr>
          <p:cNvCxnSpPr>
            <a:stCxn id="4" idx="7"/>
            <a:endCxn id="4" idx="5"/>
          </p:cNvCxnSpPr>
          <p:nvPr/>
        </p:nvCxnSpPr>
        <p:spPr>
          <a:xfrm rot="16200000" flipH="1">
            <a:off x="2030413" y="3054350"/>
            <a:ext cx="2290762" cy="1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726CE11-E2A2-6F23-7352-EAB5C54A8CB9}"/>
              </a:ext>
            </a:extLst>
          </p:cNvPr>
          <p:cNvCxnSpPr>
            <a:stCxn id="4" idx="5"/>
            <a:endCxn id="4" idx="2"/>
          </p:cNvCxnSpPr>
          <p:nvPr/>
        </p:nvCxnSpPr>
        <p:spPr>
          <a:xfrm rot="5400000" flipH="1">
            <a:off x="1219200" y="2244725"/>
            <a:ext cx="1146175" cy="276542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2CEB7B7-6B00-8C92-7033-6406FF3AA63A}"/>
              </a:ext>
            </a:extLst>
          </p:cNvPr>
          <p:cNvCxnSpPr>
            <a:stCxn id="4" idx="3"/>
            <a:endCxn id="4" idx="2"/>
          </p:cNvCxnSpPr>
          <p:nvPr/>
        </p:nvCxnSpPr>
        <p:spPr>
          <a:xfrm rot="5400000" flipH="1">
            <a:off x="73819" y="3390106"/>
            <a:ext cx="1146175" cy="47466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63C5795-39BC-F5E3-F075-6AA49592F1B8}"/>
              </a:ext>
            </a:extLst>
          </p:cNvPr>
          <p:cNvCxnSpPr>
            <a:stCxn id="4" idx="0"/>
            <a:endCxn id="4" idx="2"/>
          </p:cNvCxnSpPr>
          <p:nvPr/>
        </p:nvCxnSpPr>
        <p:spPr>
          <a:xfrm rot="16200000" flipH="1" flipV="1">
            <a:off x="410369" y="1434306"/>
            <a:ext cx="1619250" cy="162083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51D6EBD-B53E-2F7B-BE56-A1697740BD2D}"/>
              </a:ext>
            </a:extLst>
          </p:cNvPr>
          <p:cNvCxnSpPr>
            <a:stCxn id="4" idx="3"/>
            <a:endCxn id="4" idx="5"/>
          </p:cNvCxnSpPr>
          <p:nvPr/>
        </p:nvCxnSpPr>
        <p:spPr>
          <a:xfrm rot="16200000" flipH="1">
            <a:off x="2030413" y="3054350"/>
            <a:ext cx="1587" cy="229076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3ED01B9-0BA3-11B6-9B8E-BB52BA3EBFB0}"/>
              </a:ext>
            </a:extLst>
          </p:cNvPr>
          <p:cNvCxnSpPr>
            <a:stCxn id="4" idx="7"/>
          </p:cNvCxnSpPr>
          <p:nvPr/>
        </p:nvCxnSpPr>
        <p:spPr>
          <a:xfrm rot="16200000" flipH="1" flipV="1">
            <a:off x="2021682" y="1905794"/>
            <a:ext cx="1149350" cy="11572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F1C65A3-2418-32B9-3D28-7802828502F9}"/>
              </a:ext>
            </a:extLst>
          </p:cNvPr>
          <p:cNvCxnSpPr>
            <a:stCxn id="4" idx="2"/>
          </p:cNvCxnSpPr>
          <p:nvPr/>
        </p:nvCxnSpPr>
        <p:spPr>
          <a:xfrm rot="10800000" flipH="1" flipV="1">
            <a:off x="409575" y="3054350"/>
            <a:ext cx="1624013" cy="476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71" name="Object 3">
            <a:extLst>
              <a:ext uri="{FF2B5EF4-FFF2-40B4-BE49-F238E27FC236}">
                <a16:creationId xmlns:a16="http://schemas.microsoft.com/office/drawing/2014/main" id="{6D28185D-8CB4-89FD-9742-86E611BD5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1163638"/>
          <a:ext cx="2540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163638"/>
                        <a:ext cx="2540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4">
            <a:extLst>
              <a:ext uri="{FF2B5EF4-FFF2-40B4-BE49-F238E27FC236}">
                <a16:creationId xmlns:a16="http://schemas.microsoft.com/office/drawing/2014/main" id="{F66B7764-6E32-4264-1107-524A98A2D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" y="2908300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2908300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5">
            <a:extLst>
              <a:ext uri="{FF2B5EF4-FFF2-40B4-BE49-F238E27FC236}">
                <a16:creationId xmlns:a16="http://schemas.microsoft.com/office/drawing/2014/main" id="{2D2C9B02-32C3-17EF-0C70-8798FA3C8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4170363"/>
          <a:ext cx="276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14" imgH="177492" progId="Equation.DSMT4">
                  <p:embed/>
                </p:oleObj>
              </mc:Choice>
              <mc:Fallback>
                <p:oleObj name="Equation" r:id="rId9" imgW="164814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170363"/>
                        <a:ext cx="2762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6">
            <a:extLst>
              <a:ext uri="{FF2B5EF4-FFF2-40B4-BE49-F238E27FC236}">
                <a16:creationId xmlns:a16="http://schemas.microsoft.com/office/drawing/2014/main" id="{A9FE420D-F301-2564-A5D4-01EDC3523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025" y="4175125"/>
          <a:ext cx="298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92" imgH="164814" progId="Equation.DSMT4">
                  <p:embed/>
                </p:oleObj>
              </mc:Choice>
              <mc:Fallback>
                <p:oleObj name="Equation" r:id="rId11" imgW="177492" imgH="1648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175125"/>
                        <a:ext cx="2984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7">
            <a:extLst>
              <a:ext uri="{FF2B5EF4-FFF2-40B4-BE49-F238E27FC236}">
                <a16:creationId xmlns:a16="http://schemas.microsoft.com/office/drawing/2014/main" id="{2A3807B8-FAB6-3DC7-8F3D-002773FC6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3413" y="1711325"/>
          <a:ext cx="2778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5" imgH="164885" progId="Equation.DSMT4">
                  <p:embed/>
                </p:oleObj>
              </mc:Choice>
              <mc:Fallback>
                <p:oleObj name="Equation" r:id="rId13" imgW="164885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1711325"/>
                        <a:ext cx="27781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8">
            <a:extLst>
              <a:ext uri="{FF2B5EF4-FFF2-40B4-BE49-F238E27FC236}">
                <a16:creationId xmlns:a16="http://schemas.microsoft.com/office/drawing/2014/main" id="{9320DE67-D821-9C89-1181-7A3D11E19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2841625"/>
          <a:ext cx="2778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5" imgH="164885" progId="Equation.DSMT4">
                  <p:embed/>
                </p:oleObj>
              </mc:Choice>
              <mc:Fallback>
                <p:oleObj name="Equation" r:id="rId15" imgW="164885" imgH="1648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841625"/>
                        <a:ext cx="27781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9">
            <a:extLst>
              <a:ext uri="{FF2B5EF4-FFF2-40B4-BE49-F238E27FC236}">
                <a16:creationId xmlns:a16="http://schemas.microsoft.com/office/drawing/2014/main" id="{B7816489-416E-CC4D-FBBC-36B4F45C8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3441700"/>
          <a:ext cx="2778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441700"/>
                        <a:ext cx="27781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1BCE450F-7E28-6816-81E7-ABC47DF9A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1025" y="1727200"/>
          <a:ext cx="1190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391" imgH="165028" progId="Equation.DSMT4">
                  <p:embed/>
                </p:oleObj>
              </mc:Choice>
              <mc:Fallback>
                <p:oleObj name="Equation" r:id="rId19" imgW="482391" imgH="16502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1727200"/>
                        <a:ext cx="1190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D5DA8042-9C3D-6EE6-880D-A035B1160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1739900"/>
          <a:ext cx="1190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2181" imgH="177646" progId="Equation.DSMT4">
                  <p:embed/>
                </p:oleObj>
              </mc:Choice>
              <mc:Fallback>
                <p:oleObj name="Equation" r:id="rId21" imgW="482181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739900"/>
                        <a:ext cx="1190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Text Box 5">
            <a:extLst>
              <a:ext uri="{FF2B5EF4-FFF2-40B4-BE49-F238E27FC236}">
                <a16:creationId xmlns:a16="http://schemas.microsoft.com/office/drawing/2014/main" id="{A8D667DF-2B1E-A739-C902-6A854F43A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C83D96F2-D7E6-2E96-55F4-B073935EAB35}"/>
              </a:ext>
            </a:extLst>
          </p:cNvPr>
          <p:cNvSpPr txBox="1">
            <a:spLocks/>
          </p:cNvSpPr>
          <p:nvPr/>
        </p:nvSpPr>
        <p:spPr>
          <a:xfrm>
            <a:off x="457200" y="274638"/>
            <a:ext cx="8245475" cy="5921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EX: Determine the value of each angle</a:t>
            </a:r>
            <a:endParaRPr lang="en-CA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C7B40DF-9AA2-36D0-9D5F-45FA81769B81}"/>
              </a:ext>
            </a:extLst>
          </p:cNvPr>
          <p:cNvSpPr/>
          <p:nvPr/>
        </p:nvSpPr>
        <p:spPr>
          <a:xfrm>
            <a:off x="255588" y="1033463"/>
            <a:ext cx="2519362" cy="2519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E437949-7367-8374-B455-13DE3379A0D0}"/>
              </a:ext>
            </a:extLst>
          </p:cNvPr>
          <p:cNvCxnSpPr>
            <a:stCxn id="5" idx="2"/>
            <a:endCxn id="5" idx="5"/>
          </p:cNvCxnSpPr>
          <p:nvPr/>
        </p:nvCxnSpPr>
        <p:spPr>
          <a:xfrm rot="10800000" flipH="1" flipV="1">
            <a:off x="255588" y="2292350"/>
            <a:ext cx="2151062" cy="89217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A38301-4D0C-0953-EE77-66AC92FF55D0}"/>
              </a:ext>
            </a:extLst>
          </p:cNvPr>
          <p:cNvCxnSpPr>
            <a:stCxn id="5" idx="1"/>
            <a:endCxn id="5" idx="7"/>
          </p:cNvCxnSpPr>
          <p:nvPr/>
        </p:nvCxnSpPr>
        <p:spPr>
          <a:xfrm rot="5400000" flipH="1" flipV="1">
            <a:off x="1515269" y="511969"/>
            <a:ext cx="1587" cy="178117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5A0287-FF22-1CE6-CF7F-45CFD2C560E8}"/>
              </a:ext>
            </a:extLst>
          </p:cNvPr>
          <p:cNvCxnSpPr>
            <a:stCxn id="5" idx="2"/>
            <a:endCxn id="5" idx="1"/>
          </p:cNvCxnSpPr>
          <p:nvPr/>
        </p:nvCxnSpPr>
        <p:spPr>
          <a:xfrm rot="10800000" flipH="1">
            <a:off x="255588" y="1401763"/>
            <a:ext cx="368300" cy="890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7177670-765D-CD88-4876-D854EF9CCC7B}"/>
              </a:ext>
            </a:extLst>
          </p:cNvPr>
          <p:cNvCxnSpPr>
            <a:stCxn id="5" idx="5"/>
            <a:endCxn id="5" idx="7"/>
          </p:cNvCxnSpPr>
          <p:nvPr/>
        </p:nvCxnSpPr>
        <p:spPr>
          <a:xfrm rot="5400000" flipH="1">
            <a:off x="1515269" y="2293144"/>
            <a:ext cx="1781175" cy="1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2" name="Object 3">
            <a:extLst>
              <a:ext uri="{FF2B5EF4-FFF2-40B4-BE49-F238E27FC236}">
                <a16:creationId xmlns:a16="http://schemas.microsoft.com/office/drawing/2014/main" id="{0DA57D67-7624-F11A-398D-46134859B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2828925"/>
          <a:ext cx="29051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828925"/>
                        <a:ext cx="29051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12AE6945-D440-538A-6A84-48472DFFF843}"/>
              </a:ext>
            </a:extLst>
          </p:cNvPr>
          <p:cNvSpPr/>
          <p:nvPr/>
        </p:nvSpPr>
        <p:spPr>
          <a:xfrm>
            <a:off x="1473200" y="2254250"/>
            <a:ext cx="57150" cy="57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514" name="Object 8">
            <a:extLst>
              <a:ext uri="{FF2B5EF4-FFF2-40B4-BE49-F238E27FC236}">
                <a16:creationId xmlns:a16="http://schemas.microsoft.com/office/drawing/2014/main" id="{42F86B58-0EF5-052C-D1E4-3653AB181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2208213"/>
          <a:ext cx="266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14" imgH="177492" progId="Equation.DSMT4">
                  <p:embed/>
                </p:oleObj>
              </mc:Choice>
              <mc:Fallback>
                <p:oleObj name="Equation" r:id="rId5" imgW="164814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208213"/>
                        <a:ext cx="2667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5FDF361-8895-F229-47BD-582DDE327236}"/>
              </a:ext>
            </a:extLst>
          </p:cNvPr>
          <p:cNvCxnSpPr>
            <a:stCxn id="5" idx="2"/>
            <a:endCxn id="11" idx="2"/>
          </p:cNvCxnSpPr>
          <p:nvPr/>
        </p:nvCxnSpPr>
        <p:spPr>
          <a:xfrm rot="10800000" flipH="1">
            <a:off x="255588" y="2282825"/>
            <a:ext cx="1217612" cy="952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50FA3F1-2BAC-EF20-6C7A-7C5C5298F567}"/>
              </a:ext>
            </a:extLst>
          </p:cNvPr>
          <p:cNvCxnSpPr>
            <a:endCxn id="5" idx="7"/>
          </p:cNvCxnSpPr>
          <p:nvPr/>
        </p:nvCxnSpPr>
        <p:spPr>
          <a:xfrm flipV="1">
            <a:off x="1531938" y="1401763"/>
            <a:ext cx="874712" cy="86042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>
            <a:extLst>
              <a:ext uri="{FF2B5EF4-FFF2-40B4-BE49-F238E27FC236}">
                <a16:creationId xmlns:a16="http://schemas.microsoft.com/office/drawing/2014/main" id="{6362812F-3EEE-9934-EC5C-CB29F1109DBF}"/>
              </a:ext>
            </a:extLst>
          </p:cNvPr>
          <p:cNvSpPr/>
          <p:nvPr/>
        </p:nvSpPr>
        <p:spPr>
          <a:xfrm>
            <a:off x="1254125" y="2032000"/>
            <a:ext cx="539750" cy="539750"/>
          </a:xfrm>
          <a:prstGeom prst="arc">
            <a:avLst>
              <a:gd name="adj1" fmla="val 10779006"/>
              <a:gd name="adj2" fmla="val 18912562"/>
            </a:avLst>
          </a:prstGeom>
          <a:ln w="254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518" name="Object 5">
            <a:extLst>
              <a:ext uri="{FF2B5EF4-FFF2-40B4-BE49-F238E27FC236}">
                <a16:creationId xmlns:a16="http://schemas.microsoft.com/office/drawing/2014/main" id="{5D6D0E43-DD94-52A2-17BF-31097AF6B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1801813"/>
          <a:ext cx="4508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087" imgH="215619" progId="Equation.DSMT4">
                  <p:embed/>
                </p:oleObj>
              </mc:Choice>
              <mc:Fallback>
                <p:oleObj name="Equation" r:id="rId7" imgW="317087" imgH="2156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801813"/>
                        <a:ext cx="4508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6">
            <a:extLst>
              <a:ext uri="{FF2B5EF4-FFF2-40B4-BE49-F238E27FC236}">
                <a16:creationId xmlns:a16="http://schemas.microsoft.com/office/drawing/2014/main" id="{637EB811-566C-53EC-B987-D27148A5A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" y="1433513"/>
          <a:ext cx="317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433513"/>
                        <a:ext cx="3175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7">
            <a:extLst>
              <a:ext uri="{FF2B5EF4-FFF2-40B4-BE49-F238E27FC236}">
                <a16:creationId xmlns:a16="http://schemas.microsoft.com/office/drawing/2014/main" id="{9FE2A052-FD6B-E547-32AC-BC24FA6F5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9800" y="1724025"/>
          <a:ext cx="360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117" imgH="165028" progId="Equation.DSMT4">
                  <p:embed/>
                </p:oleObj>
              </mc:Choice>
              <mc:Fallback>
                <p:oleObj name="Equation" r:id="rId11" imgW="1574117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724025"/>
                        <a:ext cx="3603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>
            <a:extLst>
              <a:ext uri="{FF2B5EF4-FFF2-40B4-BE49-F238E27FC236}">
                <a16:creationId xmlns:a16="http://schemas.microsoft.com/office/drawing/2014/main" id="{B6283821-8D94-4BE7-8518-C2492175A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25" y="2663825"/>
          <a:ext cx="363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6811" imgH="165028" progId="Equation.DSMT4">
                  <p:embed/>
                </p:oleObj>
              </mc:Choice>
              <mc:Fallback>
                <p:oleObj name="Equation" r:id="rId13" imgW="1586811" imgH="16502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663825"/>
                        <a:ext cx="363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D7A5CCD6-E417-1687-6941-E39567F360F8}"/>
              </a:ext>
            </a:extLst>
          </p:cNvPr>
          <p:cNvSpPr/>
          <p:nvPr/>
        </p:nvSpPr>
        <p:spPr>
          <a:xfrm>
            <a:off x="246063" y="4037013"/>
            <a:ext cx="2519362" cy="2520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8B7A82D-75A4-357C-E6F3-D169A62BA442}"/>
              </a:ext>
            </a:extLst>
          </p:cNvPr>
          <p:cNvCxnSpPr>
            <a:stCxn id="20" idx="3"/>
            <a:endCxn id="20" idx="7"/>
          </p:cNvCxnSpPr>
          <p:nvPr/>
        </p:nvCxnSpPr>
        <p:spPr>
          <a:xfrm rot="5400000" flipH="1" flipV="1">
            <a:off x="615156" y="4406107"/>
            <a:ext cx="1781175" cy="178276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99F5180-5C79-0F83-8D45-BF26B6296B39}"/>
              </a:ext>
            </a:extLst>
          </p:cNvPr>
          <p:cNvCxnSpPr>
            <a:endCxn id="20" idx="7"/>
          </p:cNvCxnSpPr>
          <p:nvPr/>
        </p:nvCxnSpPr>
        <p:spPr>
          <a:xfrm flipV="1">
            <a:off x="260350" y="4406900"/>
            <a:ext cx="2136775" cy="109061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82F2A66-3F2F-CAE9-21FC-BE9603D6D57F}"/>
              </a:ext>
            </a:extLst>
          </p:cNvPr>
          <p:cNvCxnSpPr/>
          <p:nvPr/>
        </p:nvCxnSpPr>
        <p:spPr>
          <a:xfrm rot="5400000" flipH="1" flipV="1">
            <a:off x="-45243" y="4479131"/>
            <a:ext cx="1296988" cy="69532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26" name="Object 22">
            <a:extLst>
              <a:ext uri="{FF2B5EF4-FFF2-40B4-BE49-F238E27FC236}">
                <a16:creationId xmlns:a16="http://schemas.microsoft.com/office/drawing/2014/main" id="{D59B01E2-EBB7-00B3-3B04-9E93739D8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" y="5853113"/>
          <a:ext cx="2889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5853113"/>
                        <a:ext cx="2889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>
            <a:extLst>
              <a:ext uri="{FF2B5EF4-FFF2-40B4-BE49-F238E27FC236}">
                <a16:creationId xmlns:a16="http://schemas.microsoft.com/office/drawing/2014/main" id="{1F1CFC8B-F3C9-599E-F04D-F1D76CF9F4AF}"/>
              </a:ext>
            </a:extLst>
          </p:cNvPr>
          <p:cNvSpPr/>
          <p:nvPr/>
        </p:nvSpPr>
        <p:spPr>
          <a:xfrm>
            <a:off x="1465263" y="5259388"/>
            <a:ext cx="57150" cy="57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528" name="Object 24">
            <a:extLst>
              <a:ext uri="{FF2B5EF4-FFF2-40B4-BE49-F238E27FC236}">
                <a16:creationId xmlns:a16="http://schemas.microsoft.com/office/drawing/2014/main" id="{CD64F555-5C4F-991F-C1C3-96C6809F0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5213350"/>
          <a:ext cx="2667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213350"/>
                        <a:ext cx="2667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A2643F5-6A62-4B07-230A-5B36B55F8823}"/>
              </a:ext>
            </a:extLst>
          </p:cNvPr>
          <p:cNvCxnSpPr>
            <a:endCxn id="20" idx="3"/>
          </p:cNvCxnSpPr>
          <p:nvPr/>
        </p:nvCxnSpPr>
        <p:spPr>
          <a:xfrm rot="16200000" flipH="1">
            <a:off x="80963" y="5654675"/>
            <a:ext cx="712787" cy="35401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>
            <a:extLst>
              <a:ext uri="{FF2B5EF4-FFF2-40B4-BE49-F238E27FC236}">
                <a16:creationId xmlns:a16="http://schemas.microsoft.com/office/drawing/2014/main" id="{C12B5B57-2003-8056-EBAD-1DB8FD15CBCB}"/>
              </a:ext>
            </a:extLst>
          </p:cNvPr>
          <p:cNvSpPr/>
          <p:nvPr/>
        </p:nvSpPr>
        <p:spPr>
          <a:xfrm>
            <a:off x="1954213" y="4381500"/>
            <a:ext cx="539750" cy="539750"/>
          </a:xfrm>
          <a:prstGeom prst="arc">
            <a:avLst>
              <a:gd name="adj1" fmla="val 8556915"/>
              <a:gd name="adj2" fmla="val 11413582"/>
            </a:avLst>
          </a:prstGeom>
          <a:ln w="254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1531" name="Object 10">
            <a:extLst>
              <a:ext uri="{FF2B5EF4-FFF2-40B4-BE49-F238E27FC236}">
                <a16:creationId xmlns:a16="http://schemas.microsoft.com/office/drawing/2014/main" id="{74C86B72-49C0-E185-812A-7F6B38130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4706938"/>
          <a:ext cx="3095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780" imgH="215713" progId="Equation.DSMT4">
                  <p:embed/>
                </p:oleObj>
              </mc:Choice>
              <mc:Fallback>
                <p:oleObj name="Equation" r:id="rId18" imgW="253780" imgH="2157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4706938"/>
                        <a:ext cx="30956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11">
            <a:extLst>
              <a:ext uri="{FF2B5EF4-FFF2-40B4-BE49-F238E27FC236}">
                <a16:creationId xmlns:a16="http://schemas.microsoft.com/office/drawing/2014/main" id="{0B1DB11F-4F72-ABC3-E1FD-BEA9262AA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" y="5419725"/>
          <a:ext cx="3460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34" imgH="139639" progId="Equation.DSMT4">
                  <p:embed/>
                </p:oleObj>
              </mc:Choice>
              <mc:Fallback>
                <p:oleObj name="Equation" r:id="rId20" imgW="152334" imgH="13963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5419725"/>
                        <a:ext cx="3460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12">
            <a:extLst>
              <a:ext uri="{FF2B5EF4-FFF2-40B4-BE49-F238E27FC236}">
                <a16:creationId xmlns:a16="http://schemas.microsoft.com/office/drawing/2014/main" id="{D3CF8263-F8A1-0B74-1A5D-9299AC51E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6113" y="4368800"/>
          <a:ext cx="36623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0200" imgH="165100" progId="Equation.DSMT4">
                  <p:embed/>
                </p:oleObj>
              </mc:Choice>
              <mc:Fallback>
                <p:oleObj name="Equation" r:id="rId22" imgW="1600200" imgH="165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368800"/>
                        <a:ext cx="36623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13">
            <a:extLst>
              <a:ext uri="{FF2B5EF4-FFF2-40B4-BE49-F238E27FC236}">
                <a16:creationId xmlns:a16="http://schemas.microsoft.com/office/drawing/2014/main" id="{90521F16-BE51-7F6D-472D-25DE6B643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9300" y="5797550"/>
          <a:ext cx="357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62100" imgH="165100" progId="Equation.DSMT4">
                  <p:embed/>
                </p:oleObj>
              </mc:Choice>
              <mc:Fallback>
                <p:oleObj name="Equation" r:id="rId24" imgW="1562100" imgH="165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797550"/>
                        <a:ext cx="357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9739CF6-EB16-92A9-B770-CDD70616210B}"/>
              </a:ext>
            </a:extLst>
          </p:cNvPr>
          <p:cNvCxnSpPr>
            <a:stCxn id="20" idx="7"/>
          </p:cNvCxnSpPr>
          <p:nvPr/>
        </p:nvCxnSpPr>
        <p:spPr>
          <a:xfrm rot="16200000" flipV="1">
            <a:off x="1549401" y="3559175"/>
            <a:ext cx="239712" cy="145573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36" name="Object 14">
            <a:extLst>
              <a:ext uri="{FF2B5EF4-FFF2-40B4-BE49-F238E27FC236}">
                <a16:creationId xmlns:a16="http://schemas.microsoft.com/office/drawing/2014/main" id="{EA01B705-78B2-7839-EEF9-5F98234E4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189413"/>
          <a:ext cx="2889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26725" progId="Equation.DSMT4">
                  <p:embed/>
                </p:oleObj>
              </mc:Choice>
              <mc:Fallback>
                <p:oleObj name="Equation" r:id="rId26" imgW="126725" imgH="12672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189413"/>
                        <a:ext cx="28892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15">
            <a:extLst>
              <a:ext uri="{FF2B5EF4-FFF2-40B4-BE49-F238E27FC236}">
                <a16:creationId xmlns:a16="http://schemas.microsoft.com/office/drawing/2014/main" id="{CDFEF5F2-7C08-A497-276A-AF42D0E9A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1838" y="5073650"/>
          <a:ext cx="357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62100" imgH="165100" progId="Equation.DSMT4">
                  <p:embed/>
                </p:oleObj>
              </mc:Choice>
              <mc:Fallback>
                <p:oleObj name="Equation" r:id="rId28" imgW="1562100" imgH="165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5073650"/>
                        <a:ext cx="357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9E1E4A3-0EB3-7DA7-97D9-AA5D190CB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563" y="1703388"/>
          <a:ext cx="531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158" imgH="177646" progId="Equation.DSMT4">
                  <p:embed/>
                </p:oleObj>
              </mc:Choice>
              <mc:Fallback>
                <p:oleObj name="Equation" r:id="rId30" imgW="279158" imgH="17764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1703388"/>
                        <a:ext cx="5318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7215105-0CAA-9B98-8471-716F17B57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1196975"/>
          <a:ext cx="32162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89100" imgH="457200" progId="Equation.DSMT4">
                  <p:embed/>
                </p:oleObj>
              </mc:Choice>
              <mc:Fallback>
                <p:oleObj name="Equation" r:id="rId32" imgW="168910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1196975"/>
                        <a:ext cx="32162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03639D0-0601-F989-A17D-0C0636C2C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2611438"/>
          <a:ext cx="6524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42603" imgH="177646" progId="Equation.DSMT4">
                  <p:embed/>
                </p:oleObj>
              </mc:Choice>
              <mc:Fallback>
                <p:oleObj name="Equation" r:id="rId34" imgW="342603" imgH="17764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2611438"/>
                        <a:ext cx="6524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68129F0-ADCE-8314-BBDA-A879874CD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9688" y="2536825"/>
          <a:ext cx="3241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01800" imgH="215900" progId="Equation.DSMT4">
                  <p:embed/>
                </p:oleObj>
              </mc:Choice>
              <mc:Fallback>
                <p:oleObj name="Equation" r:id="rId36" imgW="1701800" imgH="215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2536825"/>
                        <a:ext cx="3241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FF49DE6-B6A6-EEF9-07D8-494574E33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0488" y="4356100"/>
          <a:ext cx="5080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66353" imgH="177569" progId="Equation.DSMT4">
                  <p:embed/>
                </p:oleObj>
              </mc:Choice>
              <mc:Fallback>
                <p:oleObj name="Equation" r:id="rId38" imgW="266353" imgH="17756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356100"/>
                        <a:ext cx="5080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7EBC620-4192-D175-E871-DA7EC869C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0300" y="4313238"/>
          <a:ext cx="2927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36033" imgH="215806" progId="Equation.DSMT4">
                  <p:embed/>
                </p:oleObj>
              </mc:Choice>
              <mc:Fallback>
                <p:oleObj name="Equation" r:id="rId40" imgW="1536033" imgH="21580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313238"/>
                        <a:ext cx="2927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482D1E1-3B66-228C-F4FF-CE445E323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4613" y="5045075"/>
          <a:ext cx="5318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79158" imgH="177646" progId="Equation.DSMT4">
                  <p:embed/>
                </p:oleObj>
              </mc:Choice>
              <mc:Fallback>
                <p:oleObj name="Equation" r:id="rId42" imgW="279158" imgH="17764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5045075"/>
                        <a:ext cx="53181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4CEA78C-777D-735C-94DB-479177B50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9988" y="4989513"/>
          <a:ext cx="20796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91726" imgH="177723" progId="Equation.DSMT4">
                  <p:embed/>
                </p:oleObj>
              </mc:Choice>
              <mc:Fallback>
                <p:oleObj name="Equation" r:id="rId44" imgW="1091726" imgH="17772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4989513"/>
                        <a:ext cx="20796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2C986B8-8978-E34F-3AF1-9AA0407DE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6675" y="5711825"/>
          <a:ext cx="6524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42603" imgH="177646" progId="Equation.DSMT4">
                  <p:embed/>
                </p:oleObj>
              </mc:Choice>
              <mc:Fallback>
                <p:oleObj name="Equation" r:id="rId46" imgW="342603" imgH="17764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5711825"/>
                        <a:ext cx="6524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EDFCD74-EF26-D8D9-44CE-FFFEB5FDA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513" y="5653088"/>
          <a:ext cx="3241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701800" imgH="215900" progId="Equation.DSMT4">
                  <p:embed/>
                </p:oleObj>
              </mc:Choice>
              <mc:Fallback>
                <p:oleObj name="Equation" r:id="rId48" imgW="1701800" imgH="215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5653088"/>
                        <a:ext cx="32416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8" name="Text Box 5">
            <a:extLst>
              <a:ext uri="{FF2B5EF4-FFF2-40B4-BE49-F238E27FC236}">
                <a16:creationId xmlns:a16="http://schemas.microsoft.com/office/drawing/2014/main" id="{74874E1A-B669-5A11-150E-DEB78BA21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Content Placeholder 2">
            <a:extLst>
              <a:ext uri="{FF2B5EF4-FFF2-40B4-BE49-F238E27FC236}">
                <a16:creationId xmlns:a16="http://schemas.microsoft.com/office/drawing/2014/main" id="{BDA23C6A-E80F-99D2-E234-1F7E1A22455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8913" y="260350"/>
            <a:ext cx="8482012" cy="3681413"/>
          </a:xfrm>
        </p:spPr>
        <p:txBody>
          <a:bodyPr/>
          <a:lstStyle/>
          <a:p>
            <a:pPr eaLnBrk="1" hangingPunct="1"/>
            <a:r>
              <a:rPr lang="en-CA" altLang="en-US"/>
              <a:t>Exterior angles: angles created by the extension of  one side</a:t>
            </a:r>
          </a:p>
          <a:p>
            <a:pPr eaLnBrk="1" hangingPunct="1"/>
            <a:endParaRPr lang="en-CA" altLang="en-US"/>
          </a:p>
          <a:p>
            <a:pPr eaLnBrk="1" hangingPunct="1"/>
            <a:endParaRPr lang="en-CA" altLang="en-US"/>
          </a:p>
          <a:p>
            <a:pPr eaLnBrk="1" hangingPunct="1"/>
            <a:endParaRPr lang="en-CA" altLang="en-US"/>
          </a:p>
          <a:p>
            <a:pPr eaLnBrk="1" hangingPunct="1"/>
            <a:endParaRPr lang="en-CA" altLang="en-US"/>
          </a:p>
          <a:p>
            <a:pPr eaLnBrk="1" hangingPunct="1"/>
            <a:endParaRPr lang="en-CA" altLang="en-US"/>
          </a:p>
          <a:p>
            <a:pPr eaLnBrk="1" hangingPunct="1"/>
            <a:r>
              <a:rPr lang="en-CA" altLang="en-US"/>
              <a:t>The Exterior angle is equal to the opposite interior angle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D894376-B323-569F-8F15-D0BFF4DAD4C5}"/>
              </a:ext>
            </a:extLst>
          </p:cNvPr>
          <p:cNvSpPr/>
          <p:nvPr/>
        </p:nvSpPr>
        <p:spPr>
          <a:xfrm>
            <a:off x="871538" y="1270000"/>
            <a:ext cx="1439862" cy="143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9FD41C8-9ACF-595E-8683-3871383C23CA}"/>
              </a:ext>
            </a:extLst>
          </p:cNvPr>
          <p:cNvCxnSpPr>
            <a:stCxn id="4" idx="3"/>
          </p:cNvCxnSpPr>
          <p:nvPr/>
        </p:nvCxnSpPr>
        <p:spPr>
          <a:xfrm rot="5400000" flipH="1" flipV="1">
            <a:off x="1901825" y="1341438"/>
            <a:ext cx="338137" cy="197643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996C44F-471D-321D-E20D-56F5CEEA8B26}"/>
              </a:ext>
            </a:extLst>
          </p:cNvPr>
          <p:cNvCxnSpPr>
            <a:endCxn id="4" idx="7"/>
          </p:cNvCxnSpPr>
          <p:nvPr/>
        </p:nvCxnSpPr>
        <p:spPr>
          <a:xfrm rot="16200000" flipV="1">
            <a:off x="1743076" y="1838325"/>
            <a:ext cx="836612" cy="12223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9FF1C9E-D6BD-071D-7CCC-637702637885}"/>
              </a:ext>
            </a:extLst>
          </p:cNvPr>
          <p:cNvCxnSpPr>
            <a:stCxn id="4" idx="7"/>
            <a:endCxn id="4" idx="1"/>
          </p:cNvCxnSpPr>
          <p:nvPr/>
        </p:nvCxnSpPr>
        <p:spPr>
          <a:xfrm rot="16200000" flipV="1">
            <a:off x="1590675" y="971550"/>
            <a:ext cx="1588" cy="1017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D135430-3B78-0E2E-2EAE-0B336D88ECA3}"/>
              </a:ext>
            </a:extLst>
          </p:cNvPr>
          <p:cNvCxnSpPr>
            <a:stCxn id="4" idx="1"/>
            <a:endCxn id="4" idx="3"/>
          </p:cNvCxnSpPr>
          <p:nvPr/>
        </p:nvCxnSpPr>
        <p:spPr>
          <a:xfrm rot="16200000" flipH="1">
            <a:off x="572294" y="1989932"/>
            <a:ext cx="1019175" cy="1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8FD34768-9B90-FED3-FA25-9CE041798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1227138"/>
          <a:ext cx="2540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227138"/>
                        <a:ext cx="2540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5ED95F7D-00AB-6DBC-6157-58EA02542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2443163"/>
          <a:ext cx="2540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443163"/>
                        <a:ext cx="2540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96476CB5-FEC9-0DE0-63D4-416233095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7413" y="2328863"/>
          <a:ext cx="2746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328863"/>
                        <a:ext cx="2746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3BDD8D90-0D87-5E72-F58A-DFD521ACA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7088" y="1293813"/>
          <a:ext cx="233362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92" imgH="164814" progId="Equation.DSMT4">
                  <p:embed/>
                </p:oleObj>
              </mc:Choice>
              <mc:Fallback>
                <p:oleObj name="Equation" r:id="rId9" imgW="177492" imgH="1648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293813"/>
                        <a:ext cx="233362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Box 15">
            <a:extLst>
              <a:ext uri="{FF2B5EF4-FFF2-40B4-BE49-F238E27FC236}">
                <a16:creationId xmlns:a16="http://schemas.microsoft.com/office/drawing/2014/main" id="{C12E8433-DDF1-A9C4-8FCC-CEE343FD2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775" y="1230313"/>
            <a:ext cx="1931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</a:rPr>
              <a:t>Exterior Angle</a:t>
            </a: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BBC6CB16-102D-9AAF-6CFA-B18CCBAA7065}"/>
              </a:ext>
            </a:extLst>
          </p:cNvPr>
          <p:cNvSpPr/>
          <p:nvPr/>
        </p:nvSpPr>
        <p:spPr>
          <a:xfrm>
            <a:off x="1908175" y="2001838"/>
            <a:ext cx="539750" cy="539750"/>
          </a:xfrm>
          <a:prstGeom prst="arc">
            <a:avLst/>
          </a:prstGeom>
          <a:ln w="254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0C6EE89F-512A-8084-7C78-6B15D7319B10}"/>
              </a:ext>
            </a:extLst>
          </p:cNvPr>
          <p:cNvSpPr/>
          <p:nvPr/>
        </p:nvSpPr>
        <p:spPr>
          <a:xfrm>
            <a:off x="2397125" y="1419225"/>
            <a:ext cx="976313" cy="661988"/>
          </a:xfrm>
          <a:custGeom>
            <a:avLst/>
            <a:gdLst>
              <a:gd name="connsiteX0" fmla="*/ 977462 w 977462"/>
              <a:gd name="connsiteY0" fmla="*/ 0 h 662151"/>
              <a:gd name="connsiteX1" fmla="*/ 204951 w 977462"/>
              <a:gd name="connsiteY1" fmla="*/ 157655 h 662151"/>
              <a:gd name="connsiteX2" fmla="*/ 346841 w 977462"/>
              <a:gd name="connsiteY2" fmla="*/ 409903 h 662151"/>
              <a:gd name="connsiteX3" fmla="*/ 0 w 977462"/>
              <a:gd name="connsiteY3" fmla="*/ 662151 h 662151"/>
              <a:gd name="connsiteX4" fmla="*/ 0 w 977462"/>
              <a:gd name="connsiteY4" fmla="*/ 662151 h 66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7462" h="662151">
                <a:moveTo>
                  <a:pt x="977462" y="0"/>
                </a:moveTo>
                <a:cubicBezTo>
                  <a:pt x="643758" y="44669"/>
                  <a:pt x="310055" y="89338"/>
                  <a:pt x="204951" y="157655"/>
                </a:cubicBezTo>
                <a:cubicBezTo>
                  <a:pt x="99848" y="225972"/>
                  <a:pt x="380999" y="325820"/>
                  <a:pt x="346841" y="409903"/>
                </a:cubicBezTo>
                <a:cubicBezTo>
                  <a:pt x="312683" y="493986"/>
                  <a:pt x="0" y="662151"/>
                  <a:pt x="0" y="662151"/>
                </a:cubicBezTo>
                <a:lnTo>
                  <a:pt x="0" y="662151"/>
                </a:lnTo>
              </a:path>
            </a:pathLst>
          </a:cu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A7013C82-E559-CD78-533B-B03D955EAAD8}"/>
              </a:ext>
            </a:extLst>
          </p:cNvPr>
          <p:cNvSpPr/>
          <p:nvPr/>
        </p:nvSpPr>
        <p:spPr>
          <a:xfrm>
            <a:off x="6337300" y="1279525"/>
            <a:ext cx="1439863" cy="143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CBC8728-0A24-0869-65EC-8A264E31582C}"/>
              </a:ext>
            </a:extLst>
          </p:cNvPr>
          <p:cNvCxnSpPr>
            <a:stCxn id="19" idx="3"/>
          </p:cNvCxnSpPr>
          <p:nvPr/>
        </p:nvCxnSpPr>
        <p:spPr>
          <a:xfrm rot="5400000" flipH="1" flipV="1">
            <a:off x="7023894" y="1840706"/>
            <a:ext cx="192088" cy="114617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F7CDDD0-EDD4-B023-A119-25FFE6FDF0FE}"/>
              </a:ext>
            </a:extLst>
          </p:cNvPr>
          <p:cNvCxnSpPr>
            <a:endCxn id="19" idx="7"/>
          </p:cNvCxnSpPr>
          <p:nvPr/>
        </p:nvCxnSpPr>
        <p:spPr>
          <a:xfrm rot="16200000" flipV="1">
            <a:off x="7208838" y="1847850"/>
            <a:ext cx="836612" cy="12223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EB060F9-1DB2-035A-CBF5-D8AB2EAC7117}"/>
              </a:ext>
            </a:extLst>
          </p:cNvPr>
          <p:cNvCxnSpPr>
            <a:stCxn id="19" idx="7"/>
            <a:endCxn id="19" idx="1"/>
          </p:cNvCxnSpPr>
          <p:nvPr/>
        </p:nvCxnSpPr>
        <p:spPr>
          <a:xfrm rot="16200000" flipV="1">
            <a:off x="7056438" y="982663"/>
            <a:ext cx="1587" cy="1017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99CBFA3-0797-7A18-D685-F2EA0B90AF42}"/>
              </a:ext>
            </a:extLst>
          </p:cNvPr>
          <p:cNvCxnSpPr>
            <a:stCxn id="19" idx="1"/>
            <a:endCxn id="19" idx="3"/>
          </p:cNvCxnSpPr>
          <p:nvPr/>
        </p:nvCxnSpPr>
        <p:spPr>
          <a:xfrm rot="16200000" flipH="1">
            <a:off x="6038850" y="2000250"/>
            <a:ext cx="1017588" cy="1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B696108B-F067-CF79-9539-4ADA46FF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550" y="1236663"/>
          <a:ext cx="25241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1236663"/>
                        <a:ext cx="252413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84B98678-27A2-706B-C596-CA3B2953E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375" y="2452688"/>
          <a:ext cx="2540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2452688"/>
                        <a:ext cx="2540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E4781B53-43E2-F548-7727-DFA4FB86A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3175" y="2338388"/>
          <a:ext cx="2746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2338388"/>
                        <a:ext cx="2746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780F9EBF-CE3A-3D22-335A-204B65DB3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2850" y="1303338"/>
          <a:ext cx="23336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92" imgH="164814" progId="Equation.DSMT4">
                  <p:embed/>
                </p:oleObj>
              </mc:Choice>
              <mc:Fallback>
                <p:oleObj name="Equation" r:id="rId14" imgW="177492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1303338"/>
                        <a:ext cx="23336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>
            <a:extLst>
              <a:ext uri="{FF2B5EF4-FFF2-40B4-BE49-F238E27FC236}">
                <a16:creationId xmlns:a16="http://schemas.microsoft.com/office/drawing/2014/main" id="{34C301F7-236D-FBBF-E350-76513F001DC2}"/>
              </a:ext>
            </a:extLst>
          </p:cNvPr>
          <p:cNvSpPr/>
          <p:nvPr/>
        </p:nvSpPr>
        <p:spPr>
          <a:xfrm>
            <a:off x="6269038" y="1239838"/>
            <a:ext cx="539750" cy="539750"/>
          </a:xfrm>
          <a:prstGeom prst="arc">
            <a:avLst/>
          </a:prstGeom>
          <a:ln w="254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8DC3ECD-BB8E-2965-D45C-E896F233B604}"/>
              </a:ext>
            </a:extLst>
          </p:cNvPr>
          <p:cNvCxnSpPr/>
          <p:nvPr/>
        </p:nvCxnSpPr>
        <p:spPr>
          <a:xfrm rot="16200000" flipH="1">
            <a:off x="6039644" y="1553369"/>
            <a:ext cx="1019175" cy="1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AA779AA-EA79-AD2A-48B2-004DBD7A1252}"/>
              </a:ext>
            </a:extLst>
          </p:cNvPr>
          <p:cNvCxnSpPr/>
          <p:nvPr/>
        </p:nvCxnSpPr>
        <p:spPr>
          <a:xfrm rot="16200000" flipV="1">
            <a:off x="6673057" y="980281"/>
            <a:ext cx="1588" cy="101917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>
            <a:extLst>
              <a:ext uri="{FF2B5EF4-FFF2-40B4-BE49-F238E27FC236}">
                <a16:creationId xmlns:a16="http://schemas.microsoft.com/office/drawing/2014/main" id="{CF4E10D9-074D-D9B4-F9C0-C81E240D5EF7}"/>
              </a:ext>
            </a:extLst>
          </p:cNvPr>
          <p:cNvSpPr/>
          <p:nvPr/>
        </p:nvSpPr>
        <p:spPr>
          <a:xfrm>
            <a:off x="6296025" y="1298575"/>
            <a:ext cx="539750" cy="539750"/>
          </a:xfrm>
          <a:prstGeom prst="arc">
            <a:avLst>
              <a:gd name="adj1" fmla="val 5592138"/>
              <a:gd name="adj2" fmla="val 11517942"/>
            </a:avLst>
          </a:prstGeom>
          <a:ln w="254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E32A8342-CCAF-67C4-F626-AF4D80825F7B}"/>
              </a:ext>
            </a:extLst>
          </p:cNvPr>
          <p:cNvSpPr/>
          <p:nvPr/>
        </p:nvSpPr>
        <p:spPr>
          <a:xfrm>
            <a:off x="819150" y="3817938"/>
            <a:ext cx="2627313" cy="2628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CB432F0-4046-4F77-4FA4-8C293B15D83E}"/>
              </a:ext>
            </a:extLst>
          </p:cNvPr>
          <p:cNvCxnSpPr>
            <a:stCxn id="33" idx="3"/>
          </p:cNvCxnSpPr>
          <p:nvPr/>
        </p:nvCxnSpPr>
        <p:spPr>
          <a:xfrm rot="5400000" flipH="1" flipV="1">
            <a:off x="2568575" y="4389438"/>
            <a:ext cx="306387" cy="30368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6BA6359-30E7-0C0B-C730-E2212A55485D}"/>
              </a:ext>
            </a:extLst>
          </p:cNvPr>
          <p:cNvCxnSpPr>
            <a:endCxn id="33" idx="7"/>
          </p:cNvCxnSpPr>
          <p:nvPr/>
        </p:nvCxnSpPr>
        <p:spPr>
          <a:xfrm rot="16200000" flipV="1">
            <a:off x="2301082" y="4964906"/>
            <a:ext cx="1676400" cy="1539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0464D82-A778-492C-5C9D-E901BEF3E413}"/>
              </a:ext>
            </a:extLst>
          </p:cNvPr>
          <p:cNvCxnSpPr>
            <a:stCxn id="33" idx="7"/>
            <a:endCxn id="33" idx="1"/>
          </p:cNvCxnSpPr>
          <p:nvPr/>
        </p:nvCxnSpPr>
        <p:spPr>
          <a:xfrm rot="16200000" flipV="1">
            <a:off x="2132807" y="3274219"/>
            <a:ext cx="1587" cy="185737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F205574-7FFA-06FC-CED5-A1060094CB26}"/>
              </a:ext>
            </a:extLst>
          </p:cNvPr>
          <p:cNvCxnSpPr>
            <a:stCxn id="33" idx="1"/>
            <a:endCxn id="33" idx="3"/>
          </p:cNvCxnSpPr>
          <p:nvPr/>
        </p:nvCxnSpPr>
        <p:spPr>
          <a:xfrm rot="16200000" flipH="1">
            <a:off x="274637" y="5132388"/>
            <a:ext cx="1858963" cy="1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2" name="Object 12">
            <a:extLst>
              <a:ext uri="{FF2B5EF4-FFF2-40B4-BE49-F238E27FC236}">
                <a16:creationId xmlns:a16="http://schemas.microsoft.com/office/drawing/2014/main" id="{227FD706-36F4-31C3-EF39-971355591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5465763"/>
          <a:ext cx="295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465763"/>
                        <a:ext cx="2952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4">
            <a:extLst>
              <a:ext uri="{FF2B5EF4-FFF2-40B4-BE49-F238E27FC236}">
                <a16:creationId xmlns:a16="http://schemas.microsoft.com/office/drawing/2014/main" id="{F96906BA-7A48-8299-E722-038D3A22D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4262438"/>
          <a:ext cx="261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468" imgH="164885" progId="Equation.DSMT4">
                  <p:embed/>
                </p:oleObj>
              </mc:Choice>
              <mc:Fallback>
                <p:oleObj name="Equation" r:id="rId17" imgW="101468" imgH="1648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262438"/>
                        <a:ext cx="2619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5">
            <a:extLst>
              <a:ext uri="{FF2B5EF4-FFF2-40B4-BE49-F238E27FC236}">
                <a16:creationId xmlns:a16="http://schemas.microsoft.com/office/drawing/2014/main" id="{DC7A3780-7D53-BDC0-EDA2-A31219C05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5613400"/>
          <a:ext cx="327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80" imgH="164814" progId="Equation.DSMT4">
                  <p:embed/>
                </p:oleObj>
              </mc:Choice>
              <mc:Fallback>
                <p:oleObj name="Equation" r:id="rId19" imgW="126780" imgH="16481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613400"/>
                        <a:ext cx="327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6">
            <a:extLst>
              <a:ext uri="{FF2B5EF4-FFF2-40B4-BE49-F238E27FC236}">
                <a16:creationId xmlns:a16="http://schemas.microsoft.com/office/drawing/2014/main" id="{D35DCA88-4283-7ED1-2485-9B16F4642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4205288"/>
          <a:ext cx="327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205288"/>
                        <a:ext cx="327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7">
            <a:extLst>
              <a:ext uri="{FF2B5EF4-FFF2-40B4-BE49-F238E27FC236}">
                <a16:creationId xmlns:a16="http://schemas.microsoft.com/office/drawing/2014/main" id="{810DC849-5500-90D3-5083-0F233BF92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414963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14963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8">
            <a:extLst>
              <a:ext uri="{FF2B5EF4-FFF2-40B4-BE49-F238E27FC236}">
                <a16:creationId xmlns:a16="http://schemas.microsoft.com/office/drawing/2014/main" id="{0F88C4A3-6BEA-5009-0C6D-91131956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4027488"/>
          <a:ext cx="2973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00200" imgH="215900" progId="Equation.DSMT4">
                  <p:embed/>
                </p:oleObj>
              </mc:Choice>
              <mc:Fallback>
                <p:oleObj name="Equation" r:id="rId25" imgW="1600200" imgH="215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027488"/>
                        <a:ext cx="29733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9">
            <a:extLst>
              <a:ext uri="{FF2B5EF4-FFF2-40B4-BE49-F238E27FC236}">
                <a16:creationId xmlns:a16="http://schemas.microsoft.com/office/drawing/2014/main" id="{CDF6334F-F90A-082F-828E-A29F95094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4038" y="4543425"/>
          <a:ext cx="413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22500" imgH="215900" progId="Equation.DSMT4">
                  <p:embed/>
                </p:oleObj>
              </mc:Choice>
              <mc:Fallback>
                <p:oleObj name="Equation" r:id="rId27" imgW="2222500" imgH="215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543425"/>
                        <a:ext cx="4130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20">
            <a:extLst>
              <a:ext uri="{FF2B5EF4-FFF2-40B4-BE49-F238E27FC236}">
                <a16:creationId xmlns:a16="http://schemas.microsoft.com/office/drawing/2014/main" id="{1C505FC8-B700-0607-FB1A-6252AD418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5216525"/>
          <a:ext cx="1887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61669" imgH="177723" progId="Equation.DSMT4">
                  <p:embed/>
                </p:oleObj>
              </mc:Choice>
              <mc:Fallback>
                <p:oleObj name="Equation" r:id="rId29" imgW="761669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216525"/>
                        <a:ext cx="18875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6F1A4AEE-E2EA-8C1E-264B-CC3BCD6868EA}"/>
              </a:ext>
            </a:extLst>
          </p:cNvPr>
          <p:cNvCxnSpPr/>
          <p:nvPr/>
        </p:nvCxnSpPr>
        <p:spPr>
          <a:xfrm flipV="1">
            <a:off x="1087438" y="2301875"/>
            <a:ext cx="1150937" cy="18891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94" name="Text Box 5">
            <a:extLst>
              <a:ext uri="{FF2B5EF4-FFF2-40B4-BE49-F238E27FC236}">
                <a16:creationId xmlns:a16="http://schemas.microsoft.com/office/drawing/2014/main" id="{456F787E-AE0C-2ECD-10F9-87445047A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0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096" grpId="0"/>
      <p:bldP spid="19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B0A46-5EC7-D064-71CC-CBE1D69D94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45475" cy="5921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Determine the value of each angle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10D9273E-D389-FE3E-FD1B-603BC0771391}"/>
              </a:ext>
            </a:extLst>
          </p:cNvPr>
          <p:cNvSpPr/>
          <p:nvPr/>
        </p:nvSpPr>
        <p:spPr>
          <a:xfrm>
            <a:off x="460375" y="3902075"/>
            <a:ext cx="2519363" cy="2519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55A599F-1FFE-51F4-CB3A-1B5212F89E4B}"/>
              </a:ext>
            </a:extLst>
          </p:cNvPr>
          <p:cNvCxnSpPr/>
          <p:nvPr/>
        </p:nvCxnSpPr>
        <p:spPr>
          <a:xfrm flipV="1">
            <a:off x="1119188" y="5956300"/>
            <a:ext cx="2024062" cy="32543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1846D5C-B176-57EC-3A62-8B7930E9BEB5}"/>
              </a:ext>
            </a:extLst>
          </p:cNvPr>
          <p:cNvCxnSpPr>
            <a:stCxn id="3" idx="1"/>
          </p:cNvCxnSpPr>
          <p:nvPr/>
        </p:nvCxnSpPr>
        <p:spPr>
          <a:xfrm rot="16200000" flipH="1">
            <a:off x="1669256" y="3429794"/>
            <a:ext cx="320675" cy="200183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F3609EC-5E32-F967-872E-AC476284D3BC}"/>
              </a:ext>
            </a:extLst>
          </p:cNvPr>
          <p:cNvCxnSpPr>
            <a:endCxn id="3" idx="1"/>
          </p:cNvCxnSpPr>
          <p:nvPr/>
        </p:nvCxnSpPr>
        <p:spPr>
          <a:xfrm rot="16200000" flipV="1">
            <a:off x="-37307" y="5136357"/>
            <a:ext cx="2011363" cy="2794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4436443-C191-0385-3AB9-74A18D15CCDB}"/>
              </a:ext>
            </a:extLst>
          </p:cNvPr>
          <p:cNvCxnSpPr>
            <a:stCxn id="3" idx="5"/>
          </p:cNvCxnSpPr>
          <p:nvPr/>
        </p:nvCxnSpPr>
        <p:spPr>
          <a:xfrm rot="5400000" flipH="1" flipV="1">
            <a:off x="2005806" y="5220495"/>
            <a:ext cx="1438275" cy="22701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8" name="Object 2">
            <a:extLst>
              <a:ext uri="{FF2B5EF4-FFF2-40B4-BE49-F238E27FC236}">
                <a16:creationId xmlns:a16="http://schemas.microsoft.com/office/drawing/2014/main" id="{037BE539-5ABB-117A-A99D-14B21D36C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4346575"/>
          <a:ext cx="2905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346575"/>
                        <a:ext cx="29051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BA0B3B31-BBE1-E498-0649-94E07308DE53}"/>
              </a:ext>
            </a:extLst>
          </p:cNvPr>
          <p:cNvSpPr/>
          <p:nvPr/>
        </p:nvSpPr>
        <p:spPr>
          <a:xfrm>
            <a:off x="1677988" y="5122863"/>
            <a:ext cx="57150" cy="57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5610" name="Object 8">
            <a:extLst>
              <a:ext uri="{FF2B5EF4-FFF2-40B4-BE49-F238E27FC236}">
                <a16:creationId xmlns:a16="http://schemas.microsoft.com/office/drawing/2014/main" id="{1FA9DBB5-BC6A-6CAD-99D4-3950A30C8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9738" y="5076825"/>
          <a:ext cx="2667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14" imgH="177492" progId="Equation.DSMT4">
                  <p:embed/>
                </p:oleObj>
              </mc:Choice>
              <mc:Fallback>
                <p:oleObj name="Equation" r:id="rId5" imgW="164814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076825"/>
                        <a:ext cx="2667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9390A88-634B-3831-EFFA-96135523963F}"/>
              </a:ext>
            </a:extLst>
          </p:cNvPr>
          <p:cNvCxnSpPr/>
          <p:nvPr/>
        </p:nvCxnSpPr>
        <p:spPr>
          <a:xfrm flipV="1">
            <a:off x="1130300" y="4602163"/>
            <a:ext cx="1722438" cy="164782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12" name="Object 4">
            <a:extLst>
              <a:ext uri="{FF2B5EF4-FFF2-40B4-BE49-F238E27FC236}">
                <a16:creationId xmlns:a16="http://schemas.microsoft.com/office/drawing/2014/main" id="{6EFB8D20-FC3A-1785-8949-24D9DEB69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5735638"/>
          <a:ext cx="3587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780" imgH="215713" progId="Equation.DSMT4">
                  <p:embed/>
                </p:oleObj>
              </mc:Choice>
              <mc:Fallback>
                <p:oleObj name="Equation" r:id="rId7" imgW="253780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735638"/>
                        <a:ext cx="3587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5">
            <a:extLst>
              <a:ext uri="{FF2B5EF4-FFF2-40B4-BE49-F238E27FC236}">
                <a16:creationId xmlns:a16="http://schemas.microsoft.com/office/drawing/2014/main" id="{29945975-48AD-B730-3A86-960A92BB3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5929313"/>
          <a:ext cx="3175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929313"/>
                        <a:ext cx="3175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6">
            <a:extLst>
              <a:ext uri="{FF2B5EF4-FFF2-40B4-BE49-F238E27FC236}">
                <a16:creationId xmlns:a16="http://schemas.microsoft.com/office/drawing/2014/main" id="{09EDFF24-0117-9E9C-6EEF-B5E89FE16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4588" y="4167188"/>
          <a:ext cx="360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117" imgH="165028" progId="Equation.DSMT4">
                  <p:embed/>
                </p:oleObj>
              </mc:Choice>
              <mc:Fallback>
                <p:oleObj name="Equation" r:id="rId11" imgW="1574117" imgH="16502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167188"/>
                        <a:ext cx="3603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7">
            <a:extLst>
              <a:ext uri="{FF2B5EF4-FFF2-40B4-BE49-F238E27FC236}">
                <a16:creationId xmlns:a16="http://schemas.microsoft.com/office/drawing/2014/main" id="{E4549A6C-1391-17DC-6F5B-0C6D2B99C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1413" y="5106988"/>
          <a:ext cx="363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6811" imgH="165028" progId="Equation.DSMT4">
                  <p:embed/>
                </p:oleObj>
              </mc:Choice>
              <mc:Fallback>
                <p:oleObj name="Equation" r:id="rId13" imgW="1586811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5106988"/>
                        <a:ext cx="363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340E996-056C-9130-0E5F-E1DF2FF8B13F}"/>
              </a:ext>
            </a:extLst>
          </p:cNvPr>
          <p:cNvCxnSpPr/>
          <p:nvPr/>
        </p:nvCxnSpPr>
        <p:spPr>
          <a:xfrm rot="16200000" flipH="1">
            <a:off x="1815306" y="6158707"/>
            <a:ext cx="149225" cy="11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1BDCF98C-3304-42FA-098B-F0D1DBB6C184}"/>
              </a:ext>
            </a:extLst>
          </p:cNvPr>
          <p:cNvCxnSpPr/>
          <p:nvPr/>
        </p:nvCxnSpPr>
        <p:spPr>
          <a:xfrm rot="16200000" flipH="1">
            <a:off x="1872456" y="6141245"/>
            <a:ext cx="149225" cy="11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0FF6A1D-4439-0C76-88F3-99D57B2D4B8B}"/>
              </a:ext>
            </a:extLst>
          </p:cNvPr>
          <p:cNvCxnSpPr/>
          <p:nvPr/>
        </p:nvCxnSpPr>
        <p:spPr>
          <a:xfrm>
            <a:off x="2632075" y="5465763"/>
            <a:ext cx="146050" cy="19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D68BA60-3792-1FAA-1A04-EE9FFE08AF65}"/>
              </a:ext>
            </a:extLst>
          </p:cNvPr>
          <p:cNvCxnSpPr/>
          <p:nvPr/>
        </p:nvCxnSpPr>
        <p:spPr>
          <a:xfrm>
            <a:off x="2636838" y="5395913"/>
            <a:ext cx="152400" cy="238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D002FC76-C530-92B7-4C2B-8A01900BFBB6}"/>
              </a:ext>
            </a:extLst>
          </p:cNvPr>
          <p:cNvSpPr/>
          <p:nvPr/>
        </p:nvSpPr>
        <p:spPr>
          <a:xfrm>
            <a:off x="230188" y="962025"/>
            <a:ext cx="2519362" cy="2520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0177FF9-EF48-5864-C4DB-BFE7DABBBEE1}"/>
              </a:ext>
            </a:extLst>
          </p:cNvPr>
          <p:cNvCxnSpPr>
            <a:stCxn id="38" idx="3"/>
          </p:cNvCxnSpPr>
          <p:nvPr/>
        </p:nvCxnSpPr>
        <p:spPr>
          <a:xfrm rot="5400000" flipH="1" flipV="1">
            <a:off x="1927226" y="1314450"/>
            <a:ext cx="469900" cy="3127375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526C1014-666D-4AA2-87D9-FBA017D6ED5A}"/>
              </a:ext>
            </a:extLst>
          </p:cNvPr>
          <p:cNvCxnSpPr>
            <a:stCxn id="38" idx="1"/>
          </p:cNvCxnSpPr>
          <p:nvPr/>
        </p:nvCxnSpPr>
        <p:spPr>
          <a:xfrm rot="16200000" flipH="1">
            <a:off x="1431131" y="499270"/>
            <a:ext cx="396875" cy="206216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BFBE0408-34FA-7BF5-353B-7222CCD6914A}"/>
              </a:ext>
            </a:extLst>
          </p:cNvPr>
          <p:cNvCxnSpPr/>
          <p:nvPr/>
        </p:nvCxnSpPr>
        <p:spPr>
          <a:xfrm rot="5400000" flipH="1" flipV="1">
            <a:off x="2081213" y="2227263"/>
            <a:ext cx="1065212" cy="6826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24" name="Object 9">
            <a:extLst>
              <a:ext uri="{FF2B5EF4-FFF2-40B4-BE49-F238E27FC236}">
                <a16:creationId xmlns:a16="http://schemas.microsoft.com/office/drawing/2014/main" id="{9E3AC657-D05F-8945-E7A5-658FD94D9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2188" y="2514600"/>
          <a:ext cx="2889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26725" progId="Equation.DSMT4">
                  <p:embed/>
                </p:oleObj>
              </mc:Choice>
              <mc:Fallback>
                <p:oleObj name="Equation" r:id="rId15" imgW="126725" imgH="1267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514600"/>
                        <a:ext cx="2889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>
            <a:extLst>
              <a:ext uri="{FF2B5EF4-FFF2-40B4-BE49-F238E27FC236}">
                <a16:creationId xmlns:a16="http://schemas.microsoft.com/office/drawing/2014/main" id="{F285A2C3-EDFD-F3E8-C943-328B682701F7}"/>
              </a:ext>
            </a:extLst>
          </p:cNvPr>
          <p:cNvSpPr/>
          <p:nvPr/>
        </p:nvSpPr>
        <p:spPr>
          <a:xfrm>
            <a:off x="1449388" y="2184400"/>
            <a:ext cx="57150" cy="57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5626" name="Object 26">
            <a:extLst>
              <a:ext uri="{FF2B5EF4-FFF2-40B4-BE49-F238E27FC236}">
                <a16:creationId xmlns:a16="http://schemas.microsoft.com/office/drawing/2014/main" id="{6C7F570D-0115-1696-F88A-379F82348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138" y="2138363"/>
          <a:ext cx="266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138363"/>
                        <a:ext cx="2667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57AD673D-9794-0213-2C48-D25CA2368F8C}"/>
              </a:ext>
            </a:extLst>
          </p:cNvPr>
          <p:cNvCxnSpPr>
            <a:stCxn id="38" idx="1"/>
            <a:endCxn id="38" idx="3"/>
          </p:cNvCxnSpPr>
          <p:nvPr/>
        </p:nvCxnSpPr>
        <p:spPr>
          <a:xfrm rot="16200000" flipH="1">
            <a:off x="-292099" y="2222500"/>
            <a:ext cx="1782762" cy="1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rc 50">
            <a:extLst>
              <a:ext uri="{FF2B5EF4-FFF2-40B4-BE49-F238E27FC236}">
                <a16:creationId xmlns:a16="http://schemas.microsoft.com/office/drawing/2014/main" id="{C8AC862C-973A-DE9A-CE05-4745259D027C}"/>
              </a:ext>
            </a:extLst>
          </p:cNvPr>
          <p:cNvSpPr/>
          <p:nvPr/>
        </p:nvSpPr>
        <p:spPr>
          <a:xfrm>
            <a:off x="2320925" y="2506663"/>
            <a:ext cx="539750" cy="539750"/>
          </a:xfrm>
          <a:prstGeom prst="arc">
            <a:avLst>
              <a:gd name="adj1" fmla="val 16051276"/>
              <a:gd name="adj2" fmla="val 15683"/>
            </a:avLst>
          </a:prstGeom>
          <a:ln w="254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5629" name="Object 11">
            <a:extLst>
              <a:ext uri="{FF2B5EF4-FFF2-40B4-BE49-F238E27FC236}">
                <a16:creationId xmlns:a16="http://schemas.microsoft.com/office/drawing/2014/main" id="{34118046-4B05-5A2C-BEC8-87595E2D5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292350"/>
          <a:ext cx="3429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091" imgH="215713" progId="Equation.DSMT4">
                  <p:embed/>
                </p:oleObj>
              </mc:Choice>
              <mc:Fallback>
                <p:oleObj name="Equation" r:id="rId18" imgW="241091" imgH="2157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92350"/>
                        <a:ext cx="3429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12">
            <a:extLst>
              <a:ext uri="{FF2B5EF4-FFF2-40B4-BE49-F238E27FC236}">
                <a16:creationId xmlns:a16="http://schemas.microsoft.com/office/drawing/2014/main" id="{ACDBA7A7-1AA1-2581-19B8-AC4003C1E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473200"/>
          <a:ext cx="3460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34" imgH="139639" progId="Equation.DSMT4">
                  <p:embed/>
                </p:oleObj>
              </mc:Choice>
              <mc:Fallback>
                <p:oleObj name="Equation" r:id="rId20" imgW="152334" imgH="13963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473200"/>
                        <a:ext cx="3460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13">
            <a:extLst>
              <a:ext uri="{FF2B5EF4-FFF2-40B4-BE49-F238E27FC236}">
                <a16:creationId xmlns:a16="http://schemas.microsoft.com/office/drawing/2014/main" id="{699CAA94-3139-E994-6DDB-CE1CDFFCD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1782763"/>
          <a:ext cx="36623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0200" imgH="165100" progId="Equation.DSMT4">
                  <p:embed/>
                </p:oleObj>
              </mc:Choice>
              <mc:Fallback>
                <p:oleObj name="Equation" r:id="rId22" imgW="1600200" imgH="165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1782763"/>
                        <a:ext cx="36623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14">
            <a:extLst>
              <a:ext uri="{FF2B5EF4-FFF2-40B4-BE49-F238E27FC236}">
                <a16:creationId xmlns:a16="http://schemas.microsoft.com/office/drawing/2014/main" id="{5216E3F7-CECC-91EC-D9E1-44D50DDC6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25" y="2722563"/>
          <a:ext cx="357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62100" imgH="165100" progId="Equation.DSMT4">
                  <p:embed/>
                </p:oleObj>
              </mc:Choice>
              <mc:Fallback>
                <p:oleObj name="Equation" r:id="rId24" imgW="1562100" imgH="16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722563"/>
                        <a:ext cx="357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3">
            <a:extLst>
              <a:ext uri="{FF2B5EF4-FFF2-40B4-BE49-F238E27FC236}">
                <a16:creationId xmlns:a16="http://schemas.microsoft.com/office/drawing/2014/main" id="{8D6FC77A-12D4-EFFD-DED4-8D8332ED7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1708150"/>
          <a:ext cx="5080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353" imgH="177569" progId="Equation.DSMT4">
                  <p:embed/>
                </p:oleObj>
              </mc:Choice>
              <mc:Fallback>
                <p:oleObj name="Equation" r:id="rId26" imgW="266353" imgH="17756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708150"/>
                        <a:ext cx="5080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>
            <a:extLst>
              <a:ext uri="{FF2B5EF4-FFF2-40B4-BE49-F238E27FC236}">
                <a16:creationId xmlns:a16="http://schemas.microsoft.com/office/drawing/2014/main" id="{7743A61E-38C0-AFE1-75C9-10F2E9278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063" y="1265238"/>
          <a:ext cx="37988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93900" imgH="457200" progId="Equation.DSMT4">
                  <p:embed/>
                </p:oleObj>
              </mc:Choice>
              <mc:Fallback>
                <p:oleObj name="Equation" r:id="rId28" imgW="19939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1265238"/>
                        <a:ext cx="37988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986FCDFE-8280-293A-2490-B1AF28B48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2925" y="2695575"/>
          <a:ext cx="5080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6353" imgH="177569" progId="Equation.DSMT4">
                  <p:embed/>
                </p:oleObj>
              </mc:Choice>
              <mc:Fallback>
                <p:oleObj name="Equation" r:id="rId30" imgW="266353" imgH="177569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695575"/>
                        <a:ext cx="5080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BCD81174-607E-FEBC-E19E-454F9F2C0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4150" y="2243138"/>
          <a:ext cx="280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73200" imgH="215900" progId="Equation.DSMT4">
                  <p:embed/>
                </p:oleObj>
              </mc:Choice>
              <mc:Fallback>
                <p:oleObj name="Equation" r:id="rId32" imgW="1473200" imgH="2159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243138"/>
                        <a:ext cx="280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30FEA748-DB6B-5327-043B-68F5E4621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463" y="2716213"/>
          <a:ext cx="1354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10891" imgH="177723" progId="Equation.DSMT4">
                  <p:embed/>
                </p:oleObj>
              </mc:Choice>
              <mc:Fallback>
                <p:oleObj name="Equation" r:id="rId34" imgW="710891" imgH="177723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716213"/>
                        <a:ext cx="13541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8FA65A7-D04A-6D8F-34C2-D943488C2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563" y="4114800"/>
          <a:ext cx="5318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79158" imgH="177646" progId="Equation.DSMT4">
                  <p:embed/>
                </p:oleObj>
              </mc:Choice>
              <mc:Fallback>
                <p:oleObj name="Equation" r:id="rId36" imgW="279158" imgH="177646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114800"/>
                        <a:ext cx="53181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D5A3897F-F159-3809-E0E6-B1E12A420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3687763"/>
          <a:ext cx="37988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93900" imgH="457200" progId="Equation.DSMT4">
                  <p:embed/>
                </p:oleObj>
              </mc:Choice>
              <mc:Fallback>
                <p:oleObj name="Equation" r:id="rId38" imgW="1993900" imgH="457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687763"/>
                        <a:ext cx="37988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400A8706-3474-205A-FAEF-F50B6367A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2763" y="5072063"/>
          <a:ext cx="749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359" imgH="177646" progId="Equation.DSMT4">
                  <p:embed/>
                </p:oleObj>
              </mc:Choice>
              <mc:Fallback>
                <p:oleObj name="Equation" r:id="rId39" imgW="393359" imgH="177646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5072063"/>
                        <a:ext cx="7493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354227F1-7B56-214D-8777-3B442B07F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2575" y="4983163"/>
          <a:ext cx="2416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69449" imgH="215806" progId="Equation.DSMT4">
                  <p:embed/>
                </p:oleObj>
              </mc:Choice>
              <mc:Fallback>
                <p:oleObj name="Equation" r:id="rId41" imgW="1269449" imgH="215806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983163"/>
                        <a:ext cx="2416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2" name="Text Box 5">
            <a:extLst>
              <a:ext uri="{FF2B5EF4-FFF2-40B4-BE49-F238E27FC236}">
                <a16:creationId xmlns:a16="http://schemas.microsoft.com/office/drawing/2014/main" id="{D2ECF7EF-2CE3-60AE-8CD1-7AB6CC923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9pch84"/>
  <p:tag name="ISPRING_RESOURCE_PATHS_HASH_2" val="ef8e8fc26986bc75e7845bcbe2dbfda3373a345"/>
  <p:tag name="ISPRING_ULTRA_SCORM_COURSE_ID" val="393D6C9B-8303-42A0-AA7A-8F00E56854AB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8.4 Properties of Cyclic Quadrilaterals"/>
  <p:tag name="ISPRING_RESOURCE_PATHS_HASH_PRESENTER" val="d6b96ba166afca767aaed9c668ad986c31fcdd8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33</TotalTime>
  <Words>392</Words>
  <Application>Microsoft Office PowerPoint</Application>
  <PresentationFormat>On-screen Show (4:3)</PresentationFormat>
  <Paragraphs>56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MathType 6.0 Equation</vt:lpstr>
      <vt:lpstr>8.4 Properties of  Cyclic Quadrilaterals (CQ)</vt:lpstr>
      <vt:lpstr>Ex: Given that the radius of the circle is 15cm, find the perimeter of the hexagon.</vt:lpstr>
      <vt:lpstr>I) What is a Cyclic Quadrilateral</vt:lpstr>
      <vt:lpstr>II) Properties of a CQ</vt:lpstr>
      <vt:lpstr>Proof: Opposite Angles in a CQ are Supplementary</vt:lpstr>
      <vt:lpstr>EX: Find &amp; Name all the CQ’s</vt:lpstr>
      <vt:lpstr>PowerPoint Presentation</vt:lpstr>
      <vt:lpstr>PowerPoint Presentation</vt:lpstr>
      <vt:lpstr>Practice: Determine the value of each angle</vt:lpstr>
      <vt:lpstr>Challenge: Determine the value “x” &amp; “y”</vt:lpstr>
      <vt:lpstr>Homework: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4 Properties of Cyclic Quadrilaterals</dc:title>
  <dc:creator>Danny Young</dc:creator>
  <cp:lastModifiedBy>Danny Young</cp:lastModifiedBy>
  <cp:revision>34</cp:revision>
  <dcterms:created xsi:type="dcterms:W3CDTF">2008-04-10T03:31:10Z</dcterms:created>
  <dcterms:modified xsi:type="dcterms:W3CDTF">2026-01-23T03:41:28Z</dcterms:modified>
</cp:coreProperties>
</file>